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B71DE7" w:rsidTr="00532659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B71DE7" w:rsidTr="00532659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B71DE7" w:rsidTr="00532659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B71DE7" w:rsidRPr="00075920" w:rsidRDefault="00075920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B71DE7" w:rsidRPr="00075920" w:rsidRDefault="00075920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B71DE7" w:rsidRDefault="0007592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B71DE7" w:rsidTr="00532659">
        <w:trPr>
          <w:trHeight w:hRule="exact" w:val="986"/>
        </w:trPr>
        <w:tc>
          <w:tcPr>
            <w:tcW w:w="723" w:type="dxa"/>
          </w:tcPr>
          <w:p w:rsidR="00B71DE7" w:rsidRDefault="00B71DE7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 w:rsidTr="00532659">
        <w:trPr>
          <w:trHeight w:hRule="exact" w:val="138"/>
        </w:trPr>
        <w:tc>
          <w:tcPr>
            <w:tcW w:w="723" w:type="dxa"/>
          </w:tcPr>
          <w:p w:rsidR="00B71DE7" w:rsidRDefault="00B71DE7"/>
        </w:tc>
        <w:tc>
          <w:tcPr>
            <w:tcW w:w="853" w:type="dxa"/>
          </w:tcPr>
          <w:p w:rsidR="00B71DE7" w:rsidRDefault="00B71DE7"/>
        </w:tc>
        <w:tc>
          <w:tcPr>
            <w:tcW w:w="284" w:type="dxa"/>
          </w:tcPr>
          <w:p w:rsidR="00B71DE7" w:rsidRDefault="00B71DE7"/>
        </w:tc>
        <w:tc>
          <w:tcPr>
            <w:tcW w:w="1969" w:type="dxa"/>
          </w:tcPr>
          <w:p w:rsidR="00B71DE7" w:rsidRDefault="00B71DE7"/>
        </w:tc>
        <w:tc>
          <w:tcPr>
            <w:tcW w:w="16" w:type="dxa"/>
          </w:tcPr>
          <w:p w:rsidR="00B71DE7" w:rsidRDefault="00B71DE7"/>
        </w:tc>
        <w:tc>
          <w:tcPr>
            <w:tcW w:w="1556" w:type="dxa"/>
          </w:tcPr>
          <w:p w:rsidR="00B71DE7" w:rsidRDefault="00B71DE7"/>
        </w:tc>
        <w:tc>
          <w:tcPr>
            <w:tcW w:w="574" w:type="dxa"/>
          </w:tcPr>
          <w:p w:rsidR="00B71DE7" w:rsidRDefault="00B71DE7"/>
        </w:tc>
        <w:tc>
          <w:tcPr>
            <w:tcW w:w="426" w:type="dxa"/>
          </w:tcPr>
          <w:p w:rsidR="00B71DE7" w:rsidRDefault="00B71DE7"/>
        </w:tc>
        <w:tc>
          <w:tcPr>
            <w:tcW w:w="1289" w:type="dxa"/>
          </w:tcPr>
          <w:p w:rsidR="00B71DE7" w:rsidRDefault="00B71DE7"/>
        </w:tc>
        <w:tc>
          <w:tcPr>
            <w:tcW w:w="9" w:type="dxa"/>
          </w:tcPr>
          <w:p w:rsidR="00B71DE7" w:rsidRDefault="00B71DE7"/>
        </w:tc>
        <w:tc>
          <w:tcPr>
            <w:tcW w:w="1695" w:type="dxa"/>
          </w:tcPr>
          <w:p w:rsidR="00B71DE7" w:rsidRDefault="00B71DE7"/>
        </w:tc>
        <w:tc>
          <w:tcPr>
            <w:tcW w:w="722" w:type="dxa"/>
          </w:tcPr>
          <w:p w:rsidR="00B71DE7" w:rsidRDefault="00B71DE7"/>
        </w:tc>
        <w:tc>
          <w:tcPr>
            <w:tcW w:w="141" w:type="dxa"/>
          </w:tcPr>
          <w:p w:rsidR="00B71DE7" w:rsidRDefault="00B71DE7"/>
        </w:tc>
      </w:tr>
      <w:tr w:rsidR="00B71DE7" w:rsidRPr="00532659" w:rsidTr="00532659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07592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07592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B71DE7" w:rsidRPr="00532659" w:rsidTr="00532659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07592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07592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B71DE7" w:rsidRPr="00532659" w:rsidTr="00532659">
        <w:trPr>
          <w:trHeight w:hRule="exact" w:val="416"/>
        </w:trPr>
        <w:tc>
          <w:tcPr>
            <w:tcW w:w="72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532659" w:rsidTr="00532659">
        <w:trPr>
          <w:trHeight w:hRule="exact" w:val="277"/>
        </w:trPr>
        <w:tc>
          <w:tcPr>
            <w:tcW w:w="723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532659" w:rsidRDefault="00532659" w:rsidP="0053265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532659" w:rsidTr="00532659">
        <w:trPr>
          <w:trHeight w:hRule="exact" w:val="183"/>
        </w:trPr>
        <w:tc>
          <w:tcPr>
            <w:tcW w:w="723" w:type="dxa"/>
          </w:tcPr>
          <w:p w:rsidR="00532659" w:rsidRDefault="00532659"/>
        </w:tc>
        <w:tc>
          <w:tcPr>
            <w:tcW w:w="853" w:type="dxa"/>
          </w:tcPr>
          <w:p w:rsidR="00532659" w:rsidRDefault="00532659"/>
        </w:tc>
        <w:tc>
          <w:tcPr>
            <w:tcW w:w="284" w:type="dxa"/>
          </w:tcPr>
          <w:p w:rsidR="00532659" w:rsidRDefault="00532659"/>
        </w:tc>
        <w:tc>
          <w:tcPr>
            <w:tcW w:w="1969" w:type="dxa"/>
          </w:tcPr>
          <w:p w:rsidR="00532659" w:rsidRDefault="00532659"/>
        </w:tc>
        <w:tc>
          <w:tcPr>
            <w:tcW w:w="16" w:type="dxa"/>
          </w:tcPr>
          <w:p w:rsidR="00532659" w:rsidRDefault="00532659"/>
        </w:tc>
        <w:tc>
          <w:tcPr>
            <w:tcW w:w="1556" w:type="dxa"/>
          </w:tcPr>
          <w:p w:rsidR="00532659" w:rsidRDefault="00532659"/>
        </w:tc>
        <w:tc>
          <w:tcPr>
            <w:tcW w:w="574" w:type="dxa"/>
          </w:tcPr>
          <w:p w:rsidR="00532659" w:rsidRDefault="00532659" w:rsidP="00532659"/>
        </w:tc>
        <w:tc>
          <w:tcPr>
            <w:tcW w:w="426" w:type="dxa"/>
          </w:tcPr>
          <w:p w:rsidR="00532659" w:rsidRDefault="00532659" w:rsidP="00532659"/>
        </w:tc>
        <w:tc>
          <w:tcPr>
            <w:tcW w:w="1289" w:type="dxa"/>
          </w:tcPr>
          <w:p w:rsidR="00532659" w:rsidRDefault="00532659" w:rsidP="00532659"/>
        </w:tc>
        <w:tc>
          <w:tcPr>
            <w:tcW w:w="9" w:type="dxa"/>
          </w:tcPr>
          <w:p w:rsidR="00532659" w:rsidRDefault="00532659" w:rsidP="00532659"/>
        </w:tc>
        <w:tc>
          <w:tcPr>
            <w:tcW w:w="1695" w:type="dxa"/>
          </w:tcPr>
          <w:p w:rsidR="00532659" w:rsidRDefault="00532659" w:rsidP="00532659"/>
        </w:tc>
        <w:tc>
          <w:tcPr>
            <w:tcW w:w="722" w:type="dxa"/>
          </w:tcPr>
          <w:p w:rsidR="00532659" w:rsidRDefault="00532659" w:rsidP="00532659"/>
        </w:tc>
        <w:tc>
          <w:tcPr>
            <w:tcW w:w="141" w:type="dxa"/>
          </w:tcPr>
          <w:p w:rsidR="00532659" w:rsidRDefault="00532659"/>
        </w:tc>
      </w:tr>
      <w:tr w:rsidR="00532659" w:rsidTr="00532659">
        <w:trPr>
          <w:trHeight w:hRule="exact" w:val="277"/>
        </w:trPr>
        <w:tc>
          <w:tcPr>
            <w:tcW w:w="723" w:type="dxa"/>
          </w:tcPr>
          <w:p w:rsidR="00532659" w:rsidRDefault="00532659"/>
        </w:tc>
        <w:tc>
          <w:tcPr>
            <w:tcW w:w="853" w:type="dxa"/>
          </w:tcPr>
          <w:p w:rsidR="00532659" w:rsidRDefault="00532659"/>
        </w:tc>
        <w:tc>
          <w:tcPr>
            <w:tcW w:w="284" w:type="dxa"/>
          </w:tcPr>
          <w:p w:rsidR="00532659" w:rsidRDefault="00532659"/>
        </w:tc>
        <w:tc>
          <w:tcPr>
            <w:tcW w:w="1969" w:type="dxa"/>
          </w:tcPr>
          <w:p w:rsidR="00532659" w:rsidRDefault="00532659"/>
        </w:tc>
        <w:tc>
          <w:tcPr>
            <w:tcW w:w="16" w:type="dxa"/>
          </w:tcPr>
          <w:p w:rsidR="00532659" w:rsidRDefault="00532659"/>
        </w:tc>
        <w:tc>
          <w:tcPr>
            <w:tcW w:w="1556" w:type="dxa"/>
          </w:tcPr>
          <w:p w:rsidR="00532659" w:rsidRDefault="00532659"/>
        </w:tc>
        <w:tc>
          <w:tcPr>
            <w:tcW w:w="574" w:type="dxa"/>
          </w:tcPr>
          <w:p w:rsidR="00532659" w:rsidRDefault="00532659" w:rsidP="00532659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532659" w:rsidRDefault="00532659" w:rsidP="0053265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532659" w:rsidRDefault="00532659" w:rsidP="00532659"/>
        </w:tc>
        <w:tc>
          <w:tcPr>
            <w:tcW w:w="141" w:type="dxa"/>
          </w:tcPr>
          <w:p w:rsidR="00532659" w:rsidRDefault="00532659"/>
        </w:tc>
      </w:tr>
      <w:tr w:rsidR="00532659" w:rsidTr="00532659">
        <w:trPr>
          <w:trHeight w:hRule="exact" w:val="83"/>
        </w:trPr>
        <w:tc>
          <w:tcPr>
            <w:tcW w:w="723" w:type="dxa"/>
          </w:tcPr>
          <w:p w:rsidR="00532659" w:rsidRDefault="00532659"/>
        </w:tc>
        <w:tc>
          <w:tcPr>
            <w:tcW w:w="853" w:type="dxa"/>
          </w:tcPr>
          <w:p w:rsidR="00532659" w:rsidRDefault="00532659"/>
        </w:tc>
        <w:tc>
          <w:tcPr>
            <w:tcW w:w="284" w:type="dxa"/>
          </w:tcPr>
          <w:p w:rsidR="00532659" w:rsidRDefault="00532659"/>
        </w:tc>
        <w:tc>
          <w:tcPr>
            <w:tcW w:w="1969" w:type="dxa"/>
          </w:tcPr>
          <w:p w:rsidR="00532659" w:rsidRDefault="00532659"/>
        </w:tc>
        <w:tc>
          <w:tcPr>
            <w:tcW w:w="16" w:type="dxa"/>
          </w:tcPr>
          <w:p w:rsidR="00532659" w:rsidRDefault="00532659"/>
        </w:tc>
        <w:tc>
          <w:tcPr>
            <w:tcW w:w="1556" w:type="dxa"/>
          </w:tcPr>
          <w:p w:rsidR="00532659" w:rsidRDefault="00532659"/>
        </w:tc>
        <w:tc>
          <w:tcPr>
            <w:tcW w:w="574" w:type="dxa"/>
          </w:tcPr>
          <w:p w:rsidR="00532659" w:rsidRDefault="00532659" w:rsidP="00532659"/>
        </w:tc>
        <w:tc>
          <w:tcPr>
            <w:tcW w:w="426" w:type="dxa"/>
          </w:tcPr>
          <w:p w:rsidR="00532659" w:rsidRDefault="00532659" w:rsidP="00532659"/>
        </w:tc>
        <w:tc>
          <w:tcPr>
            <w:tcW w:w="1289" w:type="dxa"/>
          </w:tcPr>
          <w:p w:rsidR="00532659" w:rsidRDefault="00532659" w:rsidP="00532659"/>
        </w:tc>
        <w:tc>
          <w:tcPr>
            <w:tcW w:w="9" w:type="dxa"/>
          </w:tcPr>
          <w:p w:rsidR="00532659" w:rsidRDefault="00532659" w:rsidP="00532659"/>
        </w:tc>
        <w:tc>
          <w:tcPr>
            <w:tcW w:w="1695" w:type="dxa"/>
          </w:tcPr>
          <w:p w:rsidR="00532659" w:rsidRDefault="00532659" w:rsidP="00532659"/>
        </w:tc>
        <w:tc>
          <w:tcPr>
            <w:tcW w:w="722" w:type="dxa"/>
          </w:tcPr>
          <w:p w:rsidR="00532659" w:rsidRDefault="00532659" w:rsidP="00532659"/>
        </w:tc>
        <w:tc>
          <w:tcPr>
            <w:tcW w:w="141" w:type="dxa"/>
          </w:tcPr>
          <w:p w:rsidR="00532659" w:rsidRDefault="00532659"/>
        </w:tc>
      </w:tr>
      <w:tr w:rsidR="00532659" w:rsidRPr="00075920" w:rsidTr="00532659">
        <w:trPr>
          <w:trHeight w:hRule="exact" w:val="694"/>
        </w:trPr>
        <w:tc>
          <w:tcPr>
            <w:tcW w:w="723" w:type="dxa"/>
          </w:tcPr>
          <w:p w:rsidR="00532659" w:rsidRDefault="00532659"/>
        </w:tc>
        <w:tc>
          <w:tcPr>
            <w:tcW w:w="853" w:type="dxa"/>
          </w:tcPr>
          <w:p w:rsidR="00532659" w:rsidRDefault="00532659"/>
        </w:tc>
        <w:tc>
          <w:tcPr>
            <w:tcW w:w="284" w:type="dxa"/>
          </w:tcPr>
          <w:p w:rsidR="00532659" w:rsidRDefault="00532659"/>
        </w:tc>
        <w:tc>
          <w:tcPr>
            <w:tcW w:w="1969" w:type="dxa"/>
          </w:tcPr>
          <w:p w:rsidR="00532659" w:rsidRDefault="00532659"/>
        </w:tc>
        <w:tc>
          <w:tcPr>
            <w:tcW w:w="16" w:type="dxa"/>
          </w:tcPr>
          <w:p w:rsidR="00532659" w:rsidRDefault="00532659"/>
        </w:tc>
        <w:tc>
          <w:tcPr>
            <w:tcW w:w="1556" w:type="dxa"/>
          </w:tcPr>
          <w:p w:rsidR="00532659" w:rsidRDefault="00532659"/>
        </w:tc>
        <w:tc>
          <w:tcPr>
            <w:tcW w:w="574" w:type="dxa"/>
          </w:tcPr>
          <w:p w:rsidR="00532659" w:rsidRDefault="00532659" w:rsidP="00532659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532659" w:rsidRDefault="00532659" w:rsidP="00532659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532659" w:rsidRPr="00326F06" w:rsidRDefault="00532659" w:rsidP="00532659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532659" w:rsidRPr="00075920" w:rsidTr="00532659">
        <w:trPr>
          <w:trHeight w:hRule="exact" w:val="11"/>
        </w:trPr>
        <w:tc>
          <w:tcPr>
            <w:tcW w:w="723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</w:tr>
      <w:tr w:rsidR="00532659" w:rsidTr="00532659">
        <w:trPr>
          <w:trHeight w:hRule="exact" w:val="74"/>
        </w:trPr>
        <w:tc>
          <w:tcPr>
            <w:tcW w:w="723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532659" w:rsidRDefault="00532659" w:rsidP="00532659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3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532659" w:rsidRDefault="00532659" w:rsidP="00532659"/>
        </w:tc>
        <w:tc>
          <w:tcPr>
            <w:tcW w:w="1695" w:type="dxa"/>
          </w:tcPr>
          <w:p w:rsidR="00532659" w:rsidRDefault="00532659" w:rsidP="00532659"/>
        </w:tc>
        <w:tc>
          <w:tcPr>
            <w:tcW w:w="722" w:type="dxa"/>
          </w:tcPr>
          <w:p w:rsidR="00532659" w:rsidRDefault="00532659" w:rsidP="00532659"/>
        </w:tc>
        <w:tc>
          <w:tcPr>
            <w:tcW w:w="141" w:type="dxa"/>
          </w:tcPr>
          <w:p w:rsidR="00532659" w:rsidRDefault="00532659"/>
        </w:tc>
      </w:tr>
      <w:tr w:rsidR="00532659" w:rsidTr="00532659">
        <w:trPr>
          <w:trHeight w:hRule="exact" w:val="555"/>
        </w:trPr>
        <w:tc>
          <w:tcPr>
            <w:tcW w:w="723" w:type="dxa"/>
          </w:tcPr>
          <w:p w:rsidR="00532659" w:rsidRDefault="00532659"/>
        </w:tc>
        <w:tc>
          <w:tcPr>
            <w:tcW w:w="853" w:type="dxa"/>
          </w:tcPr>
          <w:p w:rsidR="00532659" w:rsidRDefault="00532659"/>
        </w:tc>
        <w:tc>
          <w:tcPr>
            <w:tcW w:w="284" w:type="dxa"/>
          </w:tcPr>
          <w:p w:rsidR="00532659" w:rsidRDefault="00532659"/>
        </w:tc>
        <w:tc>
          <w:tcPr>
            <w:tcW w:w="1969" w:type="dxa"/>
          </w:tcPr>
          <w:p w:rsidR="00532659" w:rsidRDefault="00532659"/>
        </w:tc>
        <w:tc>
          <w:tcPr>
            <w:tcW w:w="16" w:type="dxa"/>
          </w:tcPr>
          <w:p w:rsidR="00532659" w:rsidRDefault="00532659"/>
        </w:tc>
        <w:tc>
          <w:tcPr>
            <w:tcW w:w="1556" w:type="dxa"/>
          </w:tcPr>
          <w:p w:rsidR="00532659" w:rsidRDefault="00532659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532659" w:rsidRDefault="00532659"/>
        </w:tc>
        <w:tc>
          <w:tcPr>
            <w:tcW w:w="9" w:type="dxa"/>
          </w:tcPr>
          <w:p w:rsidR="00532659" w:rsidRDefault="00532659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532659" w:rsidRDefault="00532659"/>
        </w:tc>
      </w:tr>
      <w:tr w:rsidR="00532659" w:rsidTr="00532659">
        <w:trPr>
          <w:trHeight w:hRule="exact" w:val="447"/>
        </w:trPr>
        <w:tc>
          <w:tcPr>
            <w:tcW w:w="723" w:type="dxa"/>
          </w:tcPr>
          <w:p w:rsidR="00532659" w:rsidRDefault="00532659"/>
        </w:tc>
        <w:tc>
          <w:tcPr>
            <w:tcW w:w="853" w:type="dxa"/>
          </w:tcPr>
          <w:p w:rsidR="00532659" w:rsidRDefault="00532659"/>
        </w:tc>
        <w:tc>
          <w:tcPr>
            <w:tcW w:w="284" w:type="dxa"/>
          </w:tcPr>
          <w:p w:rsidR="00532659" w:rsidRDefault="00532659"/>
        </w:tc>
        <w:tc>
          <w:tcPr>
            <w:tcW w:w="1969" w:type="dxa"/>
          </w:tcPr>
          <w:p w:rsidR="00532659" w:rsidRDefault="00532659"/>
        </w:tc>
        <w:tc>
          <w:tcPr>
            <w:tcW w:w="16" w:type="dxa"/>
          </w:tcPr>
          <w:p w:rsidR="00532659" w:rsidRDefault="00532659"/>
        </w:tc>
        <w:tc>
          <w:tcPr>
            <w:tcW w:w="1556" w:type="dxa"/>
          </w:tcPr>
          <w:p w:rsidR="00532659" w:rsidRDefault="00532659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532659" w:rsidRDefault="00532659"/>
        </w:tc>
        <w:tc>
          <w:tcPr>
            <w:tcW w:w="9" w:type="dxa"/>
          </w:tcPr>
          <w:p w:rsidR="00532659" w:rsidRDefault="00532659"/>
        </w:tc>
        <w:tc>
          <w:tcPr>
            <w:tcW w:w="1695" w:type="dxa"/>
          </w:tcPr>
          <w:p w:rsidR="00532659" w:rsidRDefault="00532659"/>
        </w:tc>
        <w:tc>
          <w:tcPr>
            <w:tcW w:w="722" w:type="dxa"/>
          </w:tcPr>
          <w:p w:rsidR="00532659" w:rsidRDefault="00532659"/>
        </w:tc>
        <w:tc>
          <w:tcPr>
            <w:tcW w:w="141" w:type="dxa"/>
          </w:tcPr>
          <w:p w:rsidR="00532659" w:rsidRDefault="00532659"/>
        </w:tc>
      </w:tr>
      <w:tr w:rsidR="00532659" w:rsidTr="00532659">
        <w:trPr>
          <w:trHeight w:hRule="exact" w:val="33"/>
        </w:trPr>
        <w:tc>
          <w:tcPr>
            <w:tcW w:w="723" w:type="dxa"/>
          </w:tcPr>
          <w:p w:rsidR="00532659" w:rsidRDefault="00532659"/>
        </w:tc>
        <w:tc>
          <w:tcPr>
            <w:tcW w:w="853" w:type="dxa"/>
          </w:tcPr>
          <w:p w:rsidR="00532659" w:rsidRDefault="00532659"/>
        </w:tc>
        <w:tc>
          <w:tcPr>
            <w:tcW w:w="284" w:type="dxa"/>
          </w:tcPr>
          <w:p w:rsidR="00532659" w:rsidRDefault="00532659"/>
        </w:tc>
        <w:tc>
          <w:tcPr>
            <w:tcW w:w="1969" w:type="dxa"/>
          </w:tcPr>
          <w:p w:rsidR="00532659" w:rsidRDefault="00532659"/>
        </w:tc>
        <w:tc>
          <w:tcPr>
            <w:tcW w:w="16" w:type="dxa"/>
          </w:tcPr>
          <w:p w:rsidR="00532659" w:rsidRDefault="00532659"/>
        </w:tc>
        <w:tc>
          <w:tcPr>
            <w:tcW w:w="1556" w:type="dxa"/>
          </w:tcPr>
          <w:p w:rsidR="00532659" w:rsidRDefault="00532659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532659" w:rsidRDefault="00532659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532659" w:rsidRDefault="00532659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532659" w:rsidRDefault="00532659"/>
        </w:tc>
      </w:tr>
      <w:tr w:rsidR="00532659" w:rsidTr="00532659">
        <w:trPr>
          <w:trHeight w:hRule="exact" w:val="244"/>
        </w:trPr>
        <w:tc>
          <w:tcPr>
            <w:tcW w:w="723" w:type="dxa"/>
          </w:tcPr>
          <w:p w:rsidR="00532659" w:rsidRDefault="00532659"/>
        </w:tc>
        <w:tc>
          <w:tcPr>
            <w:tcW w:w="853" w:type="dxa"/>
          </w:tcPr>
          <w:p w:rsidR="00532659" w:rsidRDefault="00532659"/>
        </w:tc>
        <w:tc>
          <w:tcPr>
            <w:tcW w:w="284" w:type="dxa"/>
          </w:tcPr>
          <w:p w:rsidR="00532659" w:rsidRDefault="00532659"/>
        </w:tc>
        <w:tc>
          <w:tcPr>
            <w:tcW w:w="1969" w:type="dxa"/>
          </w:tcPr>
          <w:p w:rsidR="00532659" w:rsidRDefault="00532659"/>
        </w:tc>
        <w:tc>
          <w:tcPr>
            <w:tcW w:w="16" w:type="dxa"/>
          </w:tcPr>
          <w:p w:rsidR="00532659" w:rsidRDefault="00532659"/>
        </w:tc>
        <w:tc>
          <w:tcPr>
            <w:tcW w:w="1556" w:type="dxa"/>
          </w:tcPr>
          <w:p w:rsidR="00532659" w:rsidRDefault="00532659"/>
        </w:tc>
        <w:tc>
          <w:tcPr>
            <w:tcW w:w="574" w:type="dxa"/>
          </w:tcPr>
          <w:p w:rsidR="00532659" w:rsidRDefault="00532659"/>
        </w:tc>
        <w:tc>
          <w:tcPr>
            <w:tcW w:w="426" w:type="dxa"/>
          </w:tcPr>
          <w:p w:rsidR="00532659" w:rsidRDefault="00532659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532659" w:rsidRDefault="00532659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532659" w:rsidRDefault="00532659"/>
        </w:tc>
        <w:tc>
          <w:tcPr>
            <w:tcW w:w="141" w:type="dxa"/>
          </w:tcPr>
          <w:p w:rsidR="00532659" w:rsidRDefault="00532659"/>
        </w:tc>
      </w:tr>
      <w:tr w:rsidR="00532659" w:rsidTr="00532659">
        <w:trPr>
          <w:trHeight w:hRule="exact" w:val="605"/>
        </w:trPr>
        <w:tc>
          <w:tcPr>
            <w:tcW w:w="723" w:type="dxa"/>
          </w:tcPr>
          <w:p w:rsidR="00532659" w:rsidRDefault="00532659"/>
        </w:tc>
        <w:tc>
          <w:tcPr>
            <w:tcW w:w="853" w:type="dxa"/>
          </w:tcPr>
          <w:p w:rsidR="00532659" w:rsidRDefault="00532659"/>
        </w:tc>
        <w:tc>
          <w:tcPr>
            <w:tcW w:w="284" w:type="dxa"/>
          </w:tcPr>
          <w:p w:rsidR="00532659" w:rsidRDefault="00532659"/>
        </w:tc>
        <w:tc>
          <w:tcPr>
            <w:tcW w:w="1969" w:type="dxa"/>
          </w:tcPr>
          <w:p w:rsidR="00532659" w:rsidRDefault="00532659"/>
        </w:tc>
        <w:tc>
          <w:tcPr>
            <w:tcW w:w="16" w:type="dxa"/>
          </w:tcPr>
          <w:p w:rsidR="00532659" w:rsidRDefault="00532659"/>
        </w:tc>
        <w:tc>
          <w:tcPr>
            <w:tcW w:w="1556" w:type="dxa"/>
          </w:tcPr>
          <w:p w:rsidR="00532659" w:rsidRDefault="00532659"/>
        </w:tc>
        <w:tc>
          <w:tcPr>
            <w:tcW w:w="574" w:type="dxa"/>
          </w:tcPr>
          <w:p w:rsidR="00532659" w:rsidRDefault="00532659"/>
        </w:tc>
        <w:tc>
          <w:tcPr>
            <w:tcW w:w="426" w:type="dxa"/>
          </w:tcPr>
          <w:p w:rsidR="00532659" w:rsidRDefault="00532659"/>
        </w:tc>
        <w:tc>
          <w:tcPr>
            <w:tcW w:w="1289" w:type="dxa"/>
          </w:tcPr>
          <w:p w:rsidR="00532659" w:rsidRDefault="00532659"/>
        </w:tc>
        <w:tc>
          <w:tcPr>
            <w:tcW w:w="9" w:type="dxa"/>
          </w:tcPr>
          <w:p w:rsidR="00532659" w:rsidRDefault="00532659"/>
        </w:tc>
        <w:tc>
          <w:tcPr>
            <w:tcW w:w="1695" w:type="dxa"/>
          </w:tcPr>
          <w:p w:rsidR="00532659" w:rsidRDefault="00532659"/>
        </w:tc>
        <w:tc>
          <w:tcPr>
            <w:tcW w:w="722" w:type="dxa"/>
          </w:tcPr>
          <w:p w:rsidR="00532659" w:rsidRDefault="00532659"/>
        </w:tc>
        <w:tc>
          <w:tcPr>
            <w:tcW w:w="141" w:type="dxa"/>
          </w:tcPr>
          <w:p w:rsidR="00532659" w:rsidRDefault="00532659"/>
        </w:tc>
      </w:tr>
      <w:tr w:rsidR="00532659" w:rsidTr="00532659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532659" w:rsidRDefault="00532659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532659" w:rsidTr="00532659">
        <w:trPr>
          <w:trHeight w:hRule="exact" w:val="138"/>
        </w:trPr>
        <w:tc>
          <w:tcPr>
            <w:tcW w:w="723" w:type="dxa"/>
          </w:tcPr>
          <w:p w:rsidR="00532659" w:rsidRDefault="00532659"/>
        </w:tc>
        <w:tc>
          <w:tcPr>
            <w:tcW w:w="853" w:type="dxa"/>
          </w:tcPr>
          <w:p w:rsidR="00532659" w:rsidRDefault="00532659"/>
        </w:tc>
        <w:tc>
          <w:tcPr>
            <w:tcW w:w="284" w:type="dxa"/>
          </w:tcPr>
          <w:p w:rsidR="00532659" w:rsidRDefault="00532659"/>
        </w:tc>
        <w:tc>
          <w:tcPr>
            <w:tcW w:w="1969" w:type="dxa"/>
          </w:tcPr>
          <w:p w:rsidR="00532659" w:rsidRDefault="00532659"/>
        </w:tc>
        <w:tc>
          <w:tcPr>
            <w:tcW w:w="16" w:type="dxa"/>
          </w:tcPr>
          <w:p w:rsidR="00532659" w:rsidRDefault="00532659"/>
        </w:tc>
        <w:tc>
          <w:tcPr>
            <w:tcW w:w="1556" w:type="dxa"/>
          </w:tcPr>
          <w:p w:rsidR="00532659" w:rsidRDefault="00532659"/>
        </w:tc>
        <w:tc>
          <w:tcPr>
            <w:tcW w:w="574" w:type="dxa"/>
          </w:tcPr>
          <w:p w:rsidR="00532659" w:rsidRDefault="00532659"/>
        </w:tc>
        <w:tc>
          <w:tcPr>
            <w:tcW w:w="426" w:type="dxa"/>
          </w:tcPr>
          <w:p w:rsidR="00532659" w:rsidRDefault="00532659"/>
        </w:tc>
        <w:tc>
          <w:tcPr>
            <w:tcW w:w="1289" w:type="dxa"/>
          </w:tcPr>
          <w:p w:rsidR="00532659" w:rsidRDefault="00532659"/>
        </w:tc>
        <w:tc>
          <w:tcPr>
            <w:tcW w:w="9" w:type="dxa"/>
          </w:tcPr>
          <w:p w:rsidR="00532659" w:rsidRDefault="00532659"/>
        </w:tc>
        <w:tc>
          <w:tcPr>
            <w:tcW w:w="1695" w:type="dxa"/>
          </w:tcPr>
          <w:p w:rsidR="00532659" w:rsidRDefault="00532659"/>
        </w:tc>
        <w:tc>
          <w:tcPr>
            <w:tcW w:w="722" w:type="dxa"/>
          </w:tcPr>
          <w:p w:rsidR="00532659" w:rsidRDefault="00532659"/>
        </w:tc>
        <w:tc>
          <w:tcPr>
            <w:tcW w:w="141" w:type="dxa"/>
          </w:tcPr>
          <w:p w:rsidR="00532659" w:rsidRDefault="00532659"/>
        </w:tc>
      </w:tr>
      <w:tr w:rsidR="00532659" w:rsidTr="00532659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32659" w:rsidRDefault="0053265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532659" w:rsidRDefault="0053265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Физика</w:t>
            </w:r>
            <w:proofErr w:type="spellEnd"/>
          </w:p>
        </w:tc>
      </w:tr>
      <w:tr w:rsidR="00532659" w:rsidTr="00532659">
        <w:trPr>
          <w:trHeight w:hRule="exact" w:val="138"/>
        </w:trPr>
        <w:tc>
          <w:tcPr>
            <w:tcW w:w="723" w:type="dxa"/>
          </w:tcPr>
          <w:p w:rsidR="00532659" w:rsidRDefault="00532659"/>
        </w:tc>
        <w:tc>
          <w:tcPr>
            <w:tcW w:w="853" w:type="dxa"/>
          </w:tcPr>
          <w:p w:rsidR="00532659" w:rsidRDefault="00532659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532659" w:rsidRDefault="00532659"/>
        </w:tc>
      </w:tr>
      <w:tr w:rsidR="00532659" w:rsidTr="00532659">
        <w:trPr>
          <w:trHeight w:hRule="exact" w:val="108"/>
        </w:trPr>
        <w:tc>
          <w:tcPr>
            <w:tcW w:w="723" w:type="dxa"/>
          </w:tcPr>
          <w:p w:rsidR="00532659" w:rsidRDefault="00532659"/>
        </w:tc>
        <w:tc>
          <w:tcPr>
            <w:tcW w:w="853" w:type="dxa"/>
          </w:tcPr>
          <w:p w:rsidR="00532659" w:rsidRDefault="00532659"/>
        </w:tc>
        <w:tc>
          <w:tcPr>
            <w:tcW w:w="284" w:type="dxa"/>
          </w:tcPr>
          <w:p w:rsidR="00532659" w:rsidRDefault="00532659"/>
        </w:tc>
        <w:tc>
          <w:tcPr>
            <w:tcW w:w="1969" w:type="dxa"/>
          </w:tcPr>
          <w:p w:rsidR="00532659" w:rsidRDefault="00532659"/>
        </w:tc>
        <w:tc>
          <w:tcPr>
            <w:tcW w:w="16" w:type="dxa"/>
          </w:tcPr>
          <w:p w:rsidR="00532659" w:rsidRDefault="00532659"/>
        </w:tc>
        <w:tc>
          <w:tcPr>
            <w:tcW w:w="1556" w:type="dxa"/>
          </w:tcPr>
          <w:p w:rsidR="00532659" w:rsidRDefault="00532659"/>
        </w:tc>
        <w:tc>
          <w:tcPr>
            <w:tcW w:w="574" w:type="dxa"/>
          </w:tcPr>
          <w:p w:rsidR="00532659" w:rsidRDefault="00532659"/>
        </w:tc>
        <w:tc>
          <w:tcPr>
            <w:tcW w:w="426" w:type="dxa"/>
          </w:tcPr>
          <w:p w:rsidR="00532659" w:rsidRDefault="00532659"/>
        </w:tc>
        <w:tc>
          <w:tcPr>
            <w:tcW w:w="1289" w:type="dxa"/>
          </w:tcPr>
          <w:p w:rsidR="00532659" w:rsidRDefault="00532659"/>
        </w:tc>
        <w:tc>
          <w:tcPr>
            <w:tcW w:w="9" w:type="dxa"/>
          </w:tcPr>
          <w:p w:rsidR="00532659" w:rsidRDefault="00532659"/>
        </w:tc>
        <w:tc>
          <w:tcPr>
            <w:tcW w:w="1695" w:type="dxa"/>
          </w:tcPr>
          <w:p w:rsidR="00532659" w:rsidRDefault="00532659"/>
        </w:tc>
        <w:tc>
          <w:tcPr>
            <w:tcW w:w="722" w:type="dxa"/>
          </w:tcPr>
          <w:p w:rsidR="00532659" w:rsidRDefault="00532659"/>
        </w:tc>
        <w:tc>
          <w:tcPr>
            <w:tcW w:w="141" w:type="dxa"/>
          </w:tcPr>
          <w:p w:rsidR="00532659" w:rsidRDefault="00532659"/>
        </w:tc>
      </w:tr>
      <w:tr w:rsidR="00532659" w:rsidRPr="00532659" w:rsidTr="00532659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532659" w:rsidRPr="00075920" w:rsidRDefault="0053265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075920">
              <w:rPr>
                <w:lang w:val="ru-RU"/>
              </w:rPr>
              <w:t xml:space="preserve"> </w:t>
            </w:r>
            <w:r w:rsidRPr="0007592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075920">
              <w:rPr>
                <w:lang w:val="ru-RU"/>
              </w:rPr>
              <w:t xml:space="preserve"> </w:t>
            </w:r>
            <w:r w:rsidRPr="0007592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3</w:t>
            </w:r>
            <w:r w:rsidRPr="00075920">
              <w:rPr>
                <w:lang w:val="ru-RU"/>
              </w:rPr>
              <w:t xml:space="preserve"> </w:t>
            </w:r>
            <w:r w:rsidRPr="0007592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вижной</w:t>
            </w:r>
            <w:r w:rsidRPr="00075920">
              <w:rPr>
                <w:lang w:val="ru-RU"/>
              </w:rPr>
              <w:t xml:space="preserve"> </w:t>
            </w:r>
            <w:r w:rsidRPr="0007592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став</w:t>
            </w:r>
            <w:r w:rsidRPr="00075920">
              <w:rPr>
                <w:lang w:val="ru-RU"/>
              </w:rPr>
              <w:t xml:space="preserve"> </w:t>
            </w:r>
            <w:r w:rsidRPr="0007592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075920">
              <w:rPr>
                <w:lang w:val="ru-RU"/>
              </w:rPr>
              <w:t xml:space="preserve"> </w:t>
            </w:r>
            <w:r w:rsidRPr="0007592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</w:t>
            </w:r>
            <w:r w:rsidRPr="00075920">
              <w:rPr>
                <w:lang w:val="ru-RU"/>
              </w:rPr>
              <w:t xml:space="preserve"> </w:t>
            </w:r>
          </w:p>
        </w:tc>
      </w:tr>
      <w:tr w:rsidR="00532659" w:rsidRPr="00532659" w:rsidTr="00532659">
        <w:trPr>
          <w:trHeight w:hRule="exact" w:val="229"/>
        </w:trPr>
        <w:tc>
          <w:tcPr>
            <w:tcW w:w="723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</w:tr>
      <w:tr w:rsidR="00532659" w:rsidRPr="00532659" w:rsidTr="00532659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532659" w:rsidRDefault="0053265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532659" w:rsidRPr="00075920" w:rsidRDefault="0053265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ст.преподаватель, 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ирзуль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А.Н.</w:t>
            </w:r>
          </w:p>
        </w:tc>
      </w:tr>
      <w:tr w:rsidR="00532659" w:rsidRPr="00532659" w:rsidTr="00532659">
        <w:trPr>
          <w:trHeight w:hRule="exact" w:val="36"/>
        </w:trPr>
        <w:tc>
          <w:tcPr>
            <w:tcW w:w="723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532659" w:rsidRPr="00075920" w:rsidRDefault="00532659">
            <w:pPr>
              <w:rPr>
                <w:lang w:val="ru-RU"/>
              </w:rPr>
            </w:pPr>
          </w:p>
        </w:tc>
      </w:tr>
      <w:tr w:rsidR="00532659" w:rsidRPr="00532659" w:rsidTr="00532659">
        <w:trPr>
          <w:trHeight w:hRule="exact" w:val="446"/>
        </w:trPr>
        <w:tc>
          <w:tcPr>
            <w:tcW w:w="723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</w:tr>
      <w:tr w:rsidR="00532659" w:rsidRPr="00532659" w:rsidTr="00532659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532659" w:rsidRPr="00E72244" w:rsidRDefault="00532659" w:rsidP="0053265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532659" w:rsidRPr="00532659" w:rsidTr="00532659">
        <w:trPr>
          <w:trHeight w:hRule="exact" w:val="432"/>
        </w:trPr>
        <w:tc>
          <w:tcPr>
            <w:tcW w:w="723" w:type="dxa"/>
          </w:tcPr>
          <w:p w:rsidR="00532659" w:rsidRPr="00E72244" w:rsidRDefault="00532659" w:rsidP="0053265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532659" w:rsidRPr="00E72244" w:rsidRDefault="00532659" w:rsidP="0053265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532659" w:rsidRPr="00E72244" w:rsidRDefault="00532659" w:rsidP="0053265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532659" w:rsidRPr="00E72244" w:rsidRDefault="00532659" w:rsidP="0053265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</w:tr>
      <w:tr w:rsidR="00532659" w:rsidTr="00532659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532659" w:rsidRPr="00E72244" w:rsidRDefault="00532659" w:rsidP="0053265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532659" w:rsidTr="00532659">
        <w:trPr>
          <w:trHeight w:hRule="exact" w:val="152"/>
        </w:trPr>
        <w:tc>
          <w:tcPr>
            <w:tcW w:w="723" w:type="dxa"/>
          </w:tcPr>
          <w:p w:rsidR="00532659" w:rsidRPr="00E72244" w:rsidRDefault="00532659" w:rsidP="00532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532659" w:rsidRPr="00E72244" w:rsidRDefault="00532659" w:rsidP="00532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532659" w:rsidRPr="00E72244" w:rsidRDefault="00532659" w:rsidP="00532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532659" w:rsidRPr="00E72244" w:rsidRDefault="00532659" w:rsidP="00532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532659" w:rsidRDefault="00532659" w:rsidP="00532659"/>
        </w:tc>
        <w:tc>
          <w:tcPr>
            <w:tcW w:w="1556" w:type="dxa"/>
          </w:tcPr>
          <w:p w:rsidR="00532659" w:rsidRDefault="00532659" w:rsidP="00532659"/>
        </w:tc>
        <w:tc>
          <w:tcPr>
            <w:tcW w:w="574" w:type="dxa"/>
          </w:tcPr>
          <w:p w:rsidR="00532659" w:rsidRDefault="00532659" w:rsidP="00532659"/>
        </w:tc>
        <w:tc>
          <w:tcPr>
            <w:tcW w:w="426" w:type="dxa"/>
          </w:tcPr>
          <w:p w:rsidR="00532659" w:rsidRDefault="00532659" w:rsidP="00532659"/>
        </w:tc>
        <w:tc>
          <w:tcPr>
            <w:tcW w:w="1289" w:type="dxa"/>
          </w:tcPr>
          <w:p w:rsidR="00532659" w:rsidRDefault="00532659" w:rsidP="00532659"/>
        </w:tc>
        <w:tc>
          <w:tcPr>
            <w:tcW w:w="9" w:type="dxa"/>
          </w:tcPr>
          <w:p w:rsidR="00532659" w:rsidRDefault="00532659" w:rsidP="00532659"/>
        </w:tc>
        <w:tc>
          <w:tcPr>
            <w:tcW w:w="1695" w:type="dxa"/>
          </w:tcPr>
          <w:p w:rsidR="00532659" w:rsidRDefault="00532659" w:rsidP="00532659"/>
        </w:tc>
        <w:tc>
          <w:tcPr>
            <w:tcW w:w="722" w:type="dxa"/>
          </w:tcPr>
          <w:p w:rsidR="00532659" w:rsidRDefault="00532659" w:rsidP="00532659"/>
        </w:tc>
        <w:tc>
          <w:tcPr>
            <w:tcW w:w="141" w:type="dxa"/>
          </w:tcPr>
          <w:p w:rsidR="00532659" w:rsidRDefault="00532659" w:rsidP="00532659"/>
        </w:tc>
      </w:tr>
      <w:tr w:rsidR="00532659" w:rsidRPr="00532659" w:rsidTr="00532659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532659" w:rsidRPr="00E72244" w:rsidRDefault="00532659" w:rsidP="0053265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532659" w:rsidRPr="00E72244" w:rsidRDefault="00532659" w:rsidP="0053265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532659" w:rsidRPr="00532659" w:rsidTr="00532659">
        <w:trPr>
          <w:trHeight w:hRule="exact" w:val="45"/>
        </w:trPr>
        <w:tc>
          <w:tcPr>
            <w:tcW w:w="723" w:type="dxa"/>
          </w:tcPr>
          <w:p w:rsidR="00532659" w:rsidRPr="00E72244" w:rsidRDefault="00532659" w:rsidP="0053265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532659" w:rsidRPr="00E72244" w:rsidRDefault="00532659" w:rsidP="0053265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532659" w:rsidRPr="00E72244" w:rsidRDefault="00532659" w:rsidP="0053265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532659" w:rsidRPr="00E72244" w:rsidRDefault="00532659" w:rsidP="0053265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532659" w:rsidRPr="00326F06" w:rsidRDefault="00532659" w:rsidP="00532659">
            <w:pPr>
              <w:rPr>
                <w:lang w:val="ru-RU"/>
              </w:rPr>
            </w:pPr>
          </w:p>
        </w:tc>
      </w:tr>
      <w:tr w:rsidR="00532659" w:rsidRPr="00532659" w:rsidTr="00532659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532659" w:rsidRPr="00E72244" w:rsidRDefault="00532659" w:rsidP="0053265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532659" w:rsidRPr="00532659" w:rsidTr="00532659">
        <w:trPr>
          <w:trHeight w:hRule="exact" w:val="2497"/>
        </w:trPr>
        <w:tc>
          <w:tcPr>
            <w:tcW w:w="723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532659" w:rsidRPr="00075920" w:rsidRDefault="00532659">
            <w:pPr>
              <w:rPr>
                <w:lang w:val="ru-RU"/>
              </w:rPr>
            </w:pPr>
          </w:p>
        </w:tc>
      </w:tr>
      <w:tr w:rsidR="00532659" w:rsidTr="00532659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532659" w:rsidRDefault="0053265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532659" w:rsidRDefault="0053265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B71DE7" w:rsidRDefault="00075920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B71DE7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B71DE7" w:rsidRDefault="00B71DE7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B71DE7">
        <w:trPr>
          <w:trHeight w:hRule="exact" w:val="402"/>
        </w:trPr>
        <w:tc>
          <w:tcPr>
            <w:tcW w:w="2694" w:type="dxa"/>
          </w:tcPr>
          <w:p w:rsidR="00B71DE7" w:rsidRDefault="00B71DE7"/>
        </w:tc>
        <w:tc>
          <w:tcPr>
            <w:tcW w:w="7088" w:type="dxa"/>
          </w:tcPr>
          <w:p w:rsidR="00B71DE7" w:rsidRDefault="00B71DE7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B71DE7" w:rsidRDefault="00B71DE7"/>
        </w:tc>
      </w:tr>
      <w:tr w:rsidR="00B71DE7">
        <w:trPr>
          <w:trHeight w:hRule="exact" w:val="13"/>
        </w:trPr>
        <w:tc>
          <w:tcPr>
            <w:tcW w:w="2694" w:type="dxa"/>
          </w:tcPr>
          <w:p w:rsidR="00B71DE7" w:rsidRDefault="00B71DE7"/>
        </w:tc>
        <w:tc>
          <w:tcPr>
            <w:tcW w:w="7088" w:type="dxa"/>
          </w:tcPr>
          <w:p w:rsidR="00B71DE7" w:rsidRDefault="00B71DE7"/>
        </w:tc>
        <w:tc>
          <w:tcPr>
            <w:tcW w:w="993" w:type="dxa"/>
          </w:tcPr>
          <w:p w:rsidR="00B71DE7" w:rsidRDefault="00B71DE7"/>
        </w:tc>
      </w:tr>
      <w:tr w:rsidR="00B71DE7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B71DE7" w:rsidRDefault="00B71DE7"/>
        </w:tc>
      </w:tr>
      <w:tr w:rsidR="00B71DE7">
        <w:trPr>
          <w:trHeight w:hRule="exact" w:val="96"/>
        </w:trPr>
        <w:tc>
          <w:tcPr>
            <w:tcW w:w="2694" w:type="dxa"/>
          </w:tcPr>
          <w:p w:rsidR="00B71DE7" w:rsidRDefault="00B71DE7"/>
        </w:tc>
        <w:tc>
          <w:tcPr>
            <w:tcW w:w="7088" w:type="dxa"/>
          </w:tcPr>
          <w:p w:rsidR="00B71DE7" w:rsidRDefault="00B71DE7"/>
        </w:tc>
        <w:tc>
          <w:tcPr>
            <w:tcW w:w="993" w:type="dxa"/>
          </w:tcPr>
          <w:p w:rsidR="00B71DE7" w:rsidRDefault="00B71DE7"/>
        </w:tc>
      </w:tr>
      <w:tr w:rsidR="00B71DE7" w:rsidRPr="00532659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B71DE7" w:rsidRPr="00532659">
        <w:trPr>
          <w:trHeight w:hRule="exact" w:val="138"/>
        </w:trPr>
        <w:tc>
          <w:tcPr>
            <w:tcW w:w="269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B71DE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B71DE7">
        <w:trPr>
          <w:trHeight w:hRule="exact" w:val="138"/>
        </w:trPr>
        <w:tc>
          <w:tcPr>
            <w:tcW w:w="2694" w:type="dxa"/>
          </w:tcPr>
          <w:p w:rsidR="00B71DE7" w:rsidRDefault="00B71DE7"/>
        </w:tc>
        <w:tc>
          <w:tcPr>
            <w:tcW w:w="7088" w:type="dxa"/>
          </w:tcPr>
          <w:p w:rsidR="00B71DE7" w:rsidRDefault="00B71DE7"/>
        </w:tc>
        <w:tc>
          <w:tcPr>
            <w:tcW w:w="993" w:type="dxa"/>
          </w:tcPr>
          <w:p w:rsidR="00B71DE7" w:rsidRDefault="00B71DE7"/>
        </w:tc>
      </w:tr>
      <w:tr w:rsidR="00B71DE7" w:rsidRPr="00532659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B71DE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B71DE7">
        <w:trPr>
          <w:trHeight w:hRule="exact" w:val="138"/>
        </w:trPr>
        <w:tc>
          <w:tcPr>
            <w:tcW w:w="2694" w:type="dxa"/>
          </w:tcPr>
          <w:p w:rsidR="00B71DE7" w:rsidRDefault="00B71DE7"/>
        </w:tc>
        <w:tc>
          <w:tcPr>
            <w:tcW w:w="7088" w:type="dxa"/>
          </w:tcPr>
          <w:p w:rsidR="00B71DE7" w:rsidRDefault="00B71DE7"/>
        </w:tc>
        <w:tc>
          <w:tcPr>
            <w:tcW w:w="993" w:type="dxa"/>
          </w:tcPr>
          <w:p w:rsidR="00B71DE7" w:rsidRDefault="00B71DE7"/>
        </w:tc>
      </w:tr>
      <w:tr w:rsidR="00B71DE7" w:rsidRPr="00532659">
        <w:trPr>
          <w:trHeight w:hRule="exact" w:val="694"/>
        </w:trPr>
        <w:tc>
          <w:tcPr>
            <w:tcW w:w="2694" w:type="dxa"/>
          </w:tcPr>
          <w:p w:rsidR="00B71DE7" w:rsidRDefault="00B71DE7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B71DE7" w:rsidRPr="00532659">
        <w:trPr>
          <w:trHeight w:hRule="exact" w:val="138"/>
        </w:trPr>
        <w:tc>
          <w:tcPr>
            <w:tcW w:w="269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 w:rsidRPr="0053265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 w:rsidRPr="00532659">
        <w:trPr>
          <w:trHeight w:hRule="exact" w:val="13"/>
        </w:trPr>
        <w:tc>
          <w:tcPr>
            <w:tcW w:w="269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 w:rsidRPr="0053265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 w:rsidRPr="00532659">
        <w:trPr>
          <w:trHeight w:hRule="exact" w:val="96"/>
        </w:trPr>
        <w:tc>
          <w:tcPr>
            <w:tcW w:w="269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 w:rsidRPr="00532659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B71DE7" w:rsidRPr="00532659">
        <w:trPr>
          <w:trHeight w:hRule="exact" w:val="138"/>
        </w:trPr>
        <w:tc>
          <w:tcPr>
            <w:tcW w:w="269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B71DE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B71DE7">
        <w:trPr>
          <w:trHeight w:hRule="exact" w:val="138"/>
        </w:trPr>
        <w:tc>
          <w:tcPr>
            <w:tcW w:w="2694" w:type="dxa"/>
          </w:tcPr>
          <w:p w:rsidR="00B71DE7" w:rsidRDefault="00B71DE7"/>
        </w:tc>
        <w:tc>
          <w:tcPr>
            <w:tcW w:w="7088" w:type="dxa"/>
          </w:tcPr>
          <w:p w:rsidR="00B71DE7" w:rsidRDefault="00B71DE7"/>
        </w:tc>
        <w:tc>
          <w:tcPr>
            <w:tcW w:w="993" w:type="dxa"/>
          </w:tcPr>
          <w:p w:rsidR="00B71DE7" w:rsidRDefault="00B71DE7"/>
        </w:tc>
      </w:tr>
      <w:tr w:rsidR="00B71DE7" w:rsidRPr="00532659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B71DE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B71DE7">
        <w:trPr>
          <w:trHeight w:hRule="exact" w:val="138"/>
        </w:trPr>
        <w:tc>
          <w:tcPr>
            <w:tcW w:w="2694" w:type="dxa"/>
          </w:tcPr>
          <w:p w:rsidR="00B71DE7" w:rsidRDefault="00B71DE7"/>
        </w:tc>
        <w:tc>
          <w:tcPr>
            <w:tcW w:w="7088" w:type="dxa"/>
          </w:tcPr>
          <w:p w:rsidR="00B71DE7" w:rsidRDefault="00B71DE7"/>
        </w:tc>
        <w:tc>
          <w:tcPr>
            <w:tcW w:w="993" w:type="dxa"/>
          </w:tcPr>
          <w:p w:rsidR="00B71DE7" w:rsidRDefault="00B71DE7"/>
        </w:tc>
      </w:tr>
      <w:tr w:rsidR="00B71DE7" w:rsidRPr="00532659">
        <w:trPr>
          <w:trHeight w:hRule="exact" w:val="694"/>
        </w:trPr>
        <w:tc>
          <w:tcPr>
            <w:tcW w:w="2694" w:type="dxa"/>
          </w:tcPr>
          <w:p w:rsidR="00B71DE7" w:rsidRDefault="00B71DE7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B71DE7" w:rsidRPr="00532659">
        <w:trPr>
          <w:trHeight w:hRule="exact" w:val="138"/>
        </w:trPr>
        <w:tc>
          <w:tcPr>
            <w:tcW w:w="269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 w:rsidRPr="0053265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 w:rsidRPr="00532659">
        <w:trPr>
          <w:trHeight w:hRule="exact" w:val="13"/>
        </w:trPr>
        <w:tc>
          <w:tcPr>
            <w:tcW w:w="269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 w:rsidRPr="0053265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 w:rsidRPr="00532659">
        <w:trPr>
          <w:trHeight w:hRule="exact" w:val="96"/>
        </w:trPr>
        <w:tc>
          <w:tcPr>
            <w:tcW w:w="269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 w:rsidRPr="00532659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B71DE7" w:rsidRPr="00532659">
        <w:trPr>
          <w:trHeight w:hRule="exact" w:val="138"/>
        </w:trPr>
        <w:tc>
          <w:tcPr>
            <w:tcW w:w="269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B71DE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B71DE7">
        <w:trPr>
          <w:trHeight w:hRule="exact" w:val="138"/>
        </w:trPr>
        <w:tc>
          <w:tcPr>
            <w:tcW w:w="2694" w:type="dxa"/>
          </w:tcPr>
          <w:p w:rsidR="00B71DE7" w:rsidRDefault="00B71DE7"/>
        </w:tc>
        <w:tc>
          <w:tcPr>
            <w:tcW w:w="7088" w:type="dxa"/>
          </w:tcPr>
          <w:p w:rsidR="00B71DE7" w:rsidRDefault="00B71DE7"/>
        </w:tc>
        <w:tc>
          <w:tcPr>
            <w:tcW w:w="993" w:type="dxa"/>
          </w:tcPr>
          <w:p w:rsidR="00B71DE7" w:rsidRDefault="00B71DE7"/>
        </w:tc>
      </w:tr>
      <w:tr w:rsidR="00B71DE7" w:rsidRPr="00532659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B71DE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B71DE7">
        <w:trPr>
          <w:trHeight w:hRule="exact" w:val="138"/>
        </w:trPr>
        <w:tc>
          <w:tcPr>
            <w:tcW w:w="2694" w:type="dxa"/>
          </w:tcPr>
          <w:p w:rsidR="00B71DE7" w:rsidRDefault="00B71DE7"/>
        </w:tc>
        <w:tc>
          <w:tcPr>
            <w:tcW w:w="7088" w:type="dxa"/>
          </w:tcPr>
          <w:p w:rsidR="00B71DE7" w:rsidRDefault="00B71DE7"/>
        </w:tc>
        <w:tc>
          <w:tcPr>
            <w:tcW w:w="993" w:type="dxa"/>
          </w:tcPr>
          <w:p w:rsidR="00B71DE7" w:rsidRDefault="00B71DE7"/>
        </w:tc>
      </w:tr>
      <w:tr w:rsidR="00B71DE7" w:rsidRPr="00532659">
        <w:trPr>
          <w:trHeight w:hRule="exact" w:val="694"/>
        </w:trPr>
        <w:tc>
          <w:tcPr>
            <w:tcW w:w="2694" w:type="dxa"/>
          </w:tcPr>
          <w:p w:rsidR="00B71DE7" w:rsidRDefault="00B71DE7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B71DE7" w:rsidRPr="00532659">
        <w:trPr>
          <w:trHeight w:hRule="exact" w:val="138"/>
        </w:trPr>
        <w:tc>
          <w:tcPr>
            <w:tcW w:w="269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 w:rsidRPr="0053265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 w:rsidRPr="00532659">
        <w:trPr>
          <w:trHeight w:hRule="exact" w:val="13"/>
        </w:trPr>
        <w:tc>
          <w:tcPr>
            <w:tcW w:w="269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 w:rsidRPr="0053265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 w:rsidRPr="00532659">
        <w:trPr>
          <w:trHeight w:hRule="exact" w:val="96"/>
        </w:trPr>
        <w:tc>
          <w:tcPr>
            <w:tcW w:w="269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 w:rsidRPr="00532659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B71DE7" w:rsidRPr="00532659">
        <w:trPr>
          <w:trHeight w:hRule="exact" w:val="138"/>
        </w:trPr>
        <w:tc>
          <w:tcPr>
            <w:tcW w:w="269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B71DE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B71DE7">
        <w:trPr>
          <w:trHeight w:hRule="exact" w:val="138"/>
        </w:trPr>
        <w:tc>
          <w:tcPr>
            <w:tcW w:w="2694" w:type="dxa"/>
          </w:tcPr>
          <w:p w:rsidR="00B71DE7" w:rsidRDefault="00B71DE7"/>
        </w:tc>
        <w:tc>
          <w:tcPr>
            <w:tcW w:w="7088" w:type="dxa"/>
          </w:tcPr>
          <w:p w:rsidR="00B71DE7" w:rsidRDefault="00B71DE7"/>
        </w:tc>
        <w:tc>
          <w:tcPr>
            <w:tcW w:w="993" w:type="dxa"/>
          </w:tcPr>
          <w:p w:rsidR="00B71DE7" w:rsidRDefault="00B71DE7"/>
        </w:tc>
      </w:tr>
      <w:tr w:rsidR="00B71DE7" w:rsidRPr="00532659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B71DE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B71DE7">
        <w:trPr>
          <w:trHeight w:hRule="exact" w:val="138"/>
        </w:trPr>
        <w:tc>
          <w:tcPr>
            <w:tcW w:w="2694" w:type="dxa"/>
          </w:tcPr>
          <w:p w:rsidR="00B71DE7" w:rsidRDefault="00B71DE7"/>
        </w:tc>
        <w:tc>
          <w:tcPr>
            <w:tcW w:w="7088" w:type="dxa"/>
          </w:tcPr>
          <w:p w:rsidR="00B71DE7" w:rsidRDefault="00B71DE7"/>
        </w:tc>
        <w:tc>
          <w:tcPr>
            <w:tcW w:w="993" w:type="dxa"/>
          </w:tcPr>
          <w:p w:rsidR="00B71DE7" w:rsidRDefault="00B71DE7"/>
        </w:tc>
      </w:tr>
      <w:tr w:rsidR="00B71DE7" w:rsidRPr="00532659">
        <w:trPr>
          <w:trHeight w:hRule="exact" w:val="694"/>
        </w:trPr>
        <w:tc>
          <w:tcPr>
            <w:tcW w:w="2694" w:type="dxa"/>
          </w:tcPr>
          <w:p w:rsidR="00B71DE7" w:rsidRDefault="00B71DE7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B71DE7" w:rsidRPr="00075920" w:rsidRDefault="00075920">
      <w:pPr>
        <w:rPr>
          <w:sz w:val="0"/>
          <w:szCs w:val="0"/>
          <w:lang w:val="ru-RU"/>
        </w:rPr>
      </w:pPr>
      <w:r w:rsidRPr="00075920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4"/>
        <w:gridCol w:w="1287"/>
        <w:gridCol w:w="486"/>
        <w:gridCol w:w="237"/>
        <w:gridCol w:w="143"/>
        <w:gridCol w:w="105"/>
        <w:gridCol w:w="192"/>
        <w:gridCol w:w="296"/>
        <w:gridCol w:w="706"/>
        <w:gridCol w:w="423"/>
        <w:gridCol w:w="124"/>
        <w:gridCol w:w="3128"/>
        <w:gridCol w:w="1828"/>
        <w:gridCol w:w="577"/>
        <w:gridCol w:w="282"/>
        <w:gridCol w:w="142"/>
      </w:tblGrid>
      <w:tr w:rsidR="00B71DE7">
        <w:trPr>
          <w:trHeight w:hRule="exact" w:val="277"/>
        </w:trPr>
        <w:tc>
          <w:tcPr>
            <w:tcW w:w="28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B71DE7">
        <w:trPr>
          <w:trHeight w:hRule="exact" w:val="277"/>
        </w:trPr>
        <w:tc>
          <w:tcPr>
            <w:tcW w:w="284" w:type="dxa"/>
          </w:tcPr>
          <w:p w:rsidR="00B71DE7" w:rsidRDefault="00B71DE7"/>
        </w:tc>
        <w:tc>
          <w:tcPr>
            <w:tcW w:w="1277" w:type="dxa"/>
          </w:tcPr>
          <w:p w:rsidR="00B71DE7" w:rsidRDefault="00B71DE7"/>
        </w:tc>
        <w:tc>
          <w:tcPr>
            <w:tcW w:w="472" w:type="dxa"/>
          </w:tcPr>
          <w:p w:rsidR="00B71DE7" w:rsidRDefault="00B71DE7"/>
        </w:tc>
        <w:tc>
          <w:tcPr>
            <w:tcW w:w="238" w:type="dxa"/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  <w:tc>
          <w:tcPr>
            <w:tcW w:w="93" w:type="dxa"/>
          </w:tcPr>
          <w:p w:rsidR="00B71DE7" w:rsidRDefault="00B71DE7"/>
        </w:tc>
        <w:tc>
          <w:tcPr>
            <w:tcW w:w="192" w:type="dxa"/>
          </w:tcPr>
          <w:p w:rsidR="00B71DE7" w:rsidRDefault="00B71DE7"/>
        </w:tc>
        <w:tc>
          <w:tcPr>
            <w:tcW w:w="285" w:type="dxa"/>
          </w:tcPr>
          <w:p w:rsidR="00B71DE7" w:rsidRDefault="00B71DE7"/>
        </w:tc>
        <w:tc>
          <w:tcPr>
            <w:tcW w:w="710" w:type="dxa"/>
          </w:tcPr>
          <w:p w:rsidR="00B71DE7" w:rsidRDefault="00B71DE7"/>
        </w:tc>
        <w:tc>
          <w:tcPr>
            <w:tcW w:w="426" w:type="dxa"/>
          </w:tcPr>
          <w:p w:rsidR="00B71DE7" w:rsidRDefault="00B71DE7"/>
        </w:tc>
        <w:tc>
          <w:tcPr>
            <w:tcW w:w="109" w:type="dxa"/>
          </w:tcPr>
          <w:p w:rsidR="00B71DE7" w:rsidRDefault="00B71DE7"/>
        </w:tc>
        <w:tc>
          <w:tcPr>
            <w:tcW w:w="3153" w:type="dxa"/>
          </w:tcPr>
          <w:p w:rsidR="00B71DE7" w:rsidRDefault="00B71DE7"/>
        </w:tc>
        <w:tc>
          <w:tcPr>
            <w:tcW w:w="1844" w:type="dxa"/>
          </w:tcPr>
          <w:p w:rsidR="00B71DE7" w:rsidRDefault="00B71DE7"/>
        </w:tc>
        <w:tc>
          <w:tcPr>
            <w:tcW w:w="568" w:type="dxa"/>
          </w:tcPr>
          <w:p w:rsidR="00B71DE7" w:rsidRDefault="00B71DE7"/>
        </w:tc>
        <w:tc>
          <w:tcPr>
            <w:tcW w:w="284" w:type="dxa"/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</w:tr>
      <w:tr w:rsidR="00B71DE7">
        <w:trPr>
          <w:trHeight w:hRule="exact" w:val="277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ч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грам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</w:p>
        </w:tc>
      </w:tr>
      <w:tr w:rsidR="00B71DE7" w:rsidRPr="00532659">
        <w:trPr>
          <w:trHeight w:hRule="exact" w:val="694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 в соответствии с ФГОС, утвержденным приказом Министерства образования и науки Российской Федерации от 27.03.2018 № 215</w:t>
            </w:r>
          </w:p>
        </w:tc>
      </w:tr>
      <w:tr w:rsidR="00B71DE7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</w:tr>
      <w:tr w:rsidR="00B71DE7">
        <w:trPr>
          <w:trHeight w:hRule="exact" w:val="138"/>
        </w:trPr>
        <w:tc>
          <w:tcPr>
            <w:tcW w:w="284" w:type="dxa"/>
          </w:tcPr>
          <w:p w:rsidR="00B71DE7" w:rsidRDefault="00B71DE7"/>
        </w:tc>
        <w:tc>
          <w:tcPr>
            <w:tcW w:w="1277" w:type="dxa"/>
          </w:tcPr>
          <w:p w:rsidR="00B71DE7" w:rsidRDefault="00B71DE7"/>
        </w:tc>
        <w:tc>
          <w:tcPr>
            <w:tcW w:w="472" w:type="dxa"/>
          </w:tcPr>
          <w:p w:rsidR="00B71DE7" w:rsidRDefault="00B71DE7"/>
        </w:tc>
        <w:tc>
          <w:tcPr>
            <w:tcW w:w="238" w:type="dxa"/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  <w:tc>
          <w:tcPr>
            <w:tcW w:w="93" w:type="dxa"/>
          </w:tcPr>
          <w:p w:rsidR="00B71DE7" w:rsidRDefault="00B71DE7"/>
        </w:tc>
        <w:tc>
          <w:tcPr>
            <w:tcW w:w="192" w:type="dxa"/>
          </w:tcPr>
          <w:p w:rsidR="00B71DE7" w:rsidRDefault="00B71DE7"/>
        </w:tc>
        <w:tc>
          <w:tcPr>
            <w:tcW w:w="285" w:type="dxa"/>
          </w:tcPr>
          <w:p w:rsidR="00B71DE7" w:rsidRDefault="00B71DE7"/>
        </w:tc>
        <w:tc>
          <w:tcPr>
            <w:tcW w:w="710" w:type="dxa"/>
          </w:tcPr>
          <w:p w:rsidR="00B71DE7" w:rsidRDefault="00B71DE7"/>
        </w:tc>
        <w:tc>
          <w:tcPr>
            <w:tcW w:w="426" w:type="dxa"/>
          </w:tcPr>
          <w:p w:rsidR="00B71DE7" w:rsidRDefault="00B71DE7"/>
        </w:tc>
        <w:tc>
          <w:tcPr>
            <w:tcW w:w="109" w:type="dxa"/>
          </w:tcPr>
          <w:p w:rsidR="00B71DE7" w:rsidRDefault="00B71DE7"/>
        </w:tc>
        <w:tc>
          <w:tcPr>
            <w:tcW w:w="3153" w:type="dxa"/>
          </w:tcPr>
          <w:p w:rsidR="00B71DE7" w:rsidRDefault="00B71DE7"/>
        </w:tc>
        <w:tc>
          <w:tcPr>
            <w:tcW w:w="1844" w:type="dxa"/>
          </w:tcPr>
          <w:p w:rsidR="00B71DE7" w:rsidRDefault="00B71DE7"/>
        </w:tc>
        <w:tc>
          <w:tcPr>
            <w:tcW w:w="568" w:type="dxa"/>
          </w:tcPr>
          <w:p w:rsidR="00B71DE7" w:rsidRDefault="00B71DE7"/>
        </w:tc>
        <w:tc>
          <w:tcPr>
            <w:tcW w:w="284" w:type="dxa"/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</w:tr>
      <w:tr w:rsidR="00B71DE7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</w:tr>
      <w:tr w:rsidR="00B71DE7">
        <w:trPr>
          <w:trHeight w:hRule="exact" w:val="277"/>
        </w:trPr>
        <w:tc>
          <w:tcPr>
            <w:tcW w:w="284" w:type="dxa"/>
          </w:tcPr>
          <w:p w:rsidR="00B71DE7" w:rsidRDefault="00B71DE7"/>
        </w:tc>
        <w:tc>
          <w:tcPr>
            <w:tcW w:w="1277" w:type="dxa"/>
          </w:tcPr>
          <w:p w:rsidR="00B71DE7" w:rsidRDefault="00B71DE7"/>
        </w:tc>
        <w:tc>
          <w:tcPr>
            <w:tcW w:w="472" w:type="dxa"/>
          </w:tcPr>
          <w:p w:rsidR="00B71DE7" w:rsidRDefault="00B71DE7"/>
        </w:tc>
        <w:tc>
          <w:tcPr>
            <w:tcW w:w="238" w:type="dxa"/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  <w:tc>
          <w:tcPr>
            <w:tcW w:w="93" w:type="dxa"/>
          </w:tcPr>
          <w:p w:rsidR="00B71DE7" w:rsidRDefault="00B71DE7"/>
        </w:tc>
        <w:tc>
          <w:tcPr>
            <w:tcW w:w="192" w:type="dxa"/>
          </w:tcPr>
          <w:p w:rsidR="00B71DE7" w:rsidRDefault="00B71DE7"/>
        </w:tc>
        <w:tc>
          <w:tcPr>
            <w:tcW w:w="285" w:type="dxa"/>
          </w:tcPr>
          <w:p w:rsidR="00B71DE7" w:rsidRDefault="00B71DE7"/>
        </w:tc>
        <w:tc>
          <w:tcPr>
            <w:tcW w:w="710" w:type="dxa"/>
          </w:tcPr>
          <w:p w:rsidR="00B71DE7" w:rsidRDefault="00B71DE7"/>
        </w:tc>
        <w:tc>
          <w:tcPr>
            <w:tcW w:w="426" w:type="dxa"/>
          </w:tcPr>
          <w:p w:rsidR="00B71DE7" w:rsidRDefault="00B71DE7"/>
        </w:tc>
        <w:tc>
          <w:tcPr>
            <w:tcW w:w="109" w:type="dxa"/>
          </w:tcPr>
          <w:p w:rsidR="00B71DE7" w:rsidRDefault="00B71DE7"/>
        </w:tc>
        <w:tc>
          <w:tcPr>
            <w:tcW w:w="3153" w:type="dxa"/>
          </w:tcPr>
          <w:p w:rsidR="00B71DE7" w:rsidRDefault="00B71DE7"/>
        </w:tc>
        <w:tc>
          <w:tcPr>
            <w:tcW w:w="1844" w:type="dxa"/>
          </w:tcPr>
          <w:p w:rsidR="00B71DE7" w:rsidRDefault="00B71DE7"/>
        </w:tc>
        <w:tc>
          <w:tcPr>
            <w:tcW w:w="568" w:type="dxa"/>
          </w:tcPr>
          <w:p w:rsidR="00B71DE7" w:rsidRDefault="00B71DE7"/>
        </w:tc>
        <w:tc>
          <w:tcPr>
            <w:tcW w:w="284" w:type="dxa"/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</w:tr>
      <w:tr w:rsidR="00B71DE7" w:rsidRPr="00532659">
        <w:trPr>
          <w:trHeight w:hRule="exact" w:val="833"/>
        </w:trPr>
        <w:tc>
          <w:tcPr>
            <w:tcW w:w="9795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 w:rsidRPr="00532659">
        <w:trPr>
          <w:trHeight w:hRule="exact" w:val="138"/>
        </w:trPr>
        <w:tc>
          <w:tcPr>
            <w:tcW w:w="28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B71DE7" w:rsidRDefault="00B71DE7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0 ЗЕТ</w:t>
            </w:r>
          </w:p>
        </w:tc>
        <w:tc>
          <w:tcPr>
            <w:tcW w:w="284" w:type="dxa"/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</w:tr>
      <w:tr w:rsidR="00B71DE7">
        <w:trPr>
          <w:trHeight w:hRule="exact" w:val="277"/>
        </w:trPr>
        <w:tc>
          <w:tcPr>
            <w:tcW w:w="7386" w:type="dxa"/>
            <w:gridSpan w:val="12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284" w:type="dxa"/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</w:tr>
      <w:tr w:rsidR="00B71DE7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0</w:t>
            </w:r>
          </w:p>
        </w:tc>
        <w:tc>
          <w:tcPr>
            <w:tcW w:w="426" w:type="dxa"/>
          </w:tcPr>
          <w:p w:rsidR="00B71DE7" w:rsidRDefault="00B71DE7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B71DE7" w:rsidRDefault="00B71DE7"/>
        </w:tc>
      </w:tr>
      <w:tr w:rsidR="00B71DE7" w:rsidRPr="00532659">
        <w:trPr>
          <w:trHeight w:hRule="exact" w:val="277"/>
        </w:trPr>
        <w:tc>
          <w:tcPr>
            <w:tcW w:w="284" w:type="dxa"/>
          </w:tcPr>
          <w:p w:rsidR="00B71DE7" w:rsidRDefault="00B71DE7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B71DE7" w:rsidRDefault="00B71DE7"/>
        </w:tc>
        <w:tc>
          <w:tcPr>
            <w:tcW w:w="426" w:type="dxa"/>
          </w:tcPr>
          <w:p w:rsidR="00B71DE7" w:rsidRDefault="00B71DE7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замены (курс)    1</w:t>
            </w:r>
          </w:p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ы (курс)    1</w:t>
            </w:r>
          </w:p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ьных работ  1 курс (2)</w:t>
            </w:r>
          </w:p>
        </w:tc>
        <w:tc>
          <w:tcPr>
            <w:tcW w:w="14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>
        <w:trPr>
          <w:trHeight w:hRule="exact" w:val="277"/>
        </w:trPr>
        <w:tc>
          <w:tcPr>
            <w:tcW w:w="28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26" w:type="dxa"/>
          </w:tcPr>
          <w:p w:rsidR="00B71DE7" w:rsidRDefault="00B71DE7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</w:tr>
      <w:tr w:rsidR="00B71DE7">
        <w:trPr>
          <w:trHeight w:hRule="exact" w:val="277"/>
        </w:trPr>
        <w:tc>
          <w:tcPr>
            <w:tcW w:w="284" w:type="dxa"/>
          </w:tcPr>
          <w:p w:rsidR="00B71DE7" w:rsidRDefault="00B71DE7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19</w:t>
            </w:r>
          </w:p>
        </w:tc>
        <w:tc>
          <w:tcPr>
            <w:tcW w:w="426" w:type="dxa"/>
          </w:tcPr>
          <w:p w:rsidR="00B71DE7" w:rsidRDefault="00B71DE7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</w:tr>
      <w:tr w:rsidR="00B71DE7">
        <w:trPr>
          <w:trHeight w:hRule="exact" w:val="277"/>
        </w:trPr>
        <w:tc>
          <w:tcPr>
            <w:tcW w:w="284" w:type="dxa"/>
          </w:tcPr>
          <w:p w:rsidR="00B71DE7" w:rsidRDefault="00B71DE7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26" w:type="dxa"/>
          </w:tcPr>
          <w:p w:rsidR="00B71DE7" w:rsidRDefault="00B71DE7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</w:tr>
      <w:tr w:rsidR="00B71DE7" w:rsidRPr="00532659">
        <w:trPr>
          <w:trHeight w:hRule="exact" w:val="138"/>
        </w:trPr>
        <w:tc>
          <w:tcPr>
            <w:tcW w:w="10079" w:type="dxa"/>
            <w:gridSpan w:val="1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 w:rsidRPr="00532659">
        <w:trPr>
          <w:trHeight w:hRule="exact" w:val="138"/>
        </w:trPr>
        <w:tc>
          <w:tcPr>
            <w:tcW w:w="10079" w:type="dxa"/>
            <w:gridSpan w:val="1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 w:rsidRPr="00532659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25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</w:t>
            </w:r>
          </w:p>
        </w:tc>
        <w:tc>
          <w:tcPr>
            <w:tcW w:w="1732" w:type="dxa"/>
            <w:gridSpan w:val="5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153" w:type="dxa"/>
          </w:tcPr>
          <w:p w:rsidR="00B71DE7" w:rsidRDefault="00B71DE7"/>
        </w:tc>
        <w:tc>
          <w:tcPr>
            <w:tcW w:w="1844" w:type="dxa"/>
          </w:tcPr>
          <w:p w:rsidR="00B71DE7" w:rsidRDefault="00B71DE7"/>
        </w:tc>
        <w:tc>
          <w:tcPr>
            <w:tcW w:w="568" w:type="dxa"/>
          </w:tcPr>
          <w:p w:rsidR="00B71DE7" w:rsidRDefault="00B71DE7"/>
        </w:tc>
        <w:tc>
          <w:tcPr>
            <w:tcW w:w="284" w:type="dxa"/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</w:tr>
      <w:tr w:rsidR="00B71DE7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1DE7" w:rsidRDefault="00075920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1DE7" w:rsidRDefault="00075920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1DE7" w:rsidRDefault="00075920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732" w:type="dxa"/>
            <w:gridSpan w:val="5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1DE7" w:rsidRDefault="00B71DE7"/>
        </w:tc>
        <w:tc>
          <w:tcPr>
            <w:tcW w:w="3153" w:type="dxa"/>
          </w:tcPr>
          <w:p w:rsidR="00B71DE7" w:rsidRDefault="00B71DE7"/>
        </w:tc>
        <w:tc>
          <w:tcPr>
            <w:tcW w:w="1844" w:type="dxa"/>
          </w:tcPr>
          <w:p w:rsidR="00B71DE7" w:rsidRDefault="00B71DE7"/>
        </w:tc>
        <w:tc>
          <w:tcPr>
            <w:tcW w:w="568" w:type="dxa"/>
          </w:tcPr>
          <w:p w:rsidR="00B71DE7" w:rsidRDefault="00B71DE7"/>
        </w:tc>
        <w:tc>
          <w:tcPr>
            <w:tcW w:w="284" w:type="dxa"/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</w:tr>
      <w:tr w:rsidR="00B71DE7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3153" w:type="dxa"/>
          </w:tcPr>
          <w:p w:rsidR="00B71DE7" w:rsidRDefault="00B71DE7"/>
        </w:tc>
        <w:tc>
          <w:tcPr>
            <w:tcW w:w="1844" w:type="dxa"/>
          </w:tcPr>
          <w:p w:rsidR="00B71DE7" w:rsidRDefault="00B71DE7"/>
        </w:tc>
        <w:tc>
          <w:tcPr>
            <w:tcW w:w="568" w:type="dxa"/>
          </w:tcPr>
          <w:p w:rsidR="00B71DE7" w:rsidRDefault="00B71DE7"/>
        </w:tc>
        <w:tc>
          <w:tcPr>
            <w:tcW w:w="284" w:type="dxa"/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</w:tr>
      <w:tr w:rsidR="00B71DE7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ораторны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B71DE7" w:rsidRDefault="00B71DE7"/>
        </w:tc>
        <w:tc>
          <w:tcPr>
            <w:tcW w:w="1844" w:type="dxa"/>
          </w:tcPr>
          <w:p w:rsidR="00B71DE7" w:rsidRDefault="00B71DE7"/>
        </w:tc>
        <w:tc>
          <w:tcPr>
            <w:tcW w:w="568" w:type="dxa"/>
          </w:tcPr>
          <w:p w:rsidR="00B71DE7" w:rsidRDefault="00B71DE7"/>
        </w:tc>
        <w:tc>
          <w:tcPr>
            <w:tcW w:w="284" w:type="dxa"/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</w:tr>
      <w:tr w:rsidR="00B71DE7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B71DE7" w:rsidRDefault="00B71DE7"/>
        </w:tc>
        <w:tc>
          <w:tcPr>
            <w:tcW w:w="1844" w:type="dxa"/>
          </w:tcPr>
          <w:p w:rsidR="00B71DE7" w:rsidRDefault="00B71DE7"/>
        </w:tc>
        <w:tc>
          <w:tcPr>
            <w:tcW w:w="568" w:type="dxa"/>
          </w:tcPr>
          <w:p w:rsidR="00B71DE7" w:rsidRDefault="00B71DE7"/>
        </w:tc>
        <w:tc>
          <w:tcPr>
            <w:tcW w:w="284" w:type="dxa"/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</w:tr>
      <w:tr w:rsidR="00B71DE7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3153" w:type="dxa"/>
          </w:tcPr>
          <w:p w:rsidR="00B71DE7" w:rsidRDefault="00B71DE7"/>
        </w:tc>
        <w:tc>
          <w:tcPr>
            <w:tcW w:w="1844" w:type="dxa"/>
          </w:tcPr>
          <w:p w:rsidR="00B71DE7" w:rsidRDefault="00B71DE7"/>
        </w:tc>
        <w:tc>
          <w:tcPr>
            <w:tcW w:w="568" w:type="dxa"/>
          </w:tcPr>
          <w:p w:rsidR="00B71DE7" w:rsidRDefault="00B71DE7"/>
        </w:tc>
        <w:tc>
          <w:tcPr>
            <w:tcW w:w="284" w:type="dxa"/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</w:tr>
      <w:tr w:rsidR="00B71DE7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3153" w:type="dxa"/>
          </w:tcPr>
          <w:p w:rsidR="00B71DE7" w:rsidRDefault="00B71DE7"/>
        </w:tc>
        <w:tc>
          <w:tcPr>
            <w:tcW w:w="1844" w:type="dxa"/>
          </w:tcPr>
          <w:p w:rsidR="00B71DE7" w:rsidRDefault="00B71DE7"/>
        </w:tc>
        <w:tc>
          <w:tcPr>
            <w:tcW w:w="568" w:type="dxa"/>
          </w:tcPr>
          <w:p w:rsidR="00B71DE7" w:rsidRDefault="00B71DE7"/>
        </w:tc>
        <w:tc>
          <w:tcPr>
            <w:tcW w:w="284" w:type="dxa"/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</w:tr>
      <w:tr w:rsidR="00B71DE7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19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19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19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19</w:t>
            </w:r>
          </w:p>
        </w:tc>
        <w:tc>
          <w:tcPr>
            <w:tcW w:w="3153" w:type="dxa"/>
          </w:tcPr>
          <w:p w:rsidR="00B71DE7" w:rsidRDefault="00B71DE7"/>
        </w:tc>
        <w:tc>
          <w:tcPr>
            <w:tcW w:w="1844" w:type="dxa"/>
          </w:tcPr>
          <w:p w:rsidR="00B71DE7" w:rsidRDefault="00B71DE7"/>
        </w:tc>
        <w:tc>
          <w:tcPr>
            <w:tcW w:w="568" w:type="dxa"/>
          </w:tcPr>
          <w:p w:rsidR="00B71DE7" w:rsidRDefault="00B71DE7"/>
        </w:tc>
        <w:tc>
          <w:tcPr>
            <w:tcW w:w="284" w:type="dxa"/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</w:tr>
      <w:tr w:rsidR="00B71DE7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3153" w:type="dxa"/>
          </w:tcPr>
          <w:p w:rsidR="00B71DE7" w:rsidRDefault="00B71DE7"/>
        </w:tc>
        <w:tc>
          <w:tcPr>
            <w:tcW w:w="1844" w:type="dxa"/>
          </w:tcPr>
          <w:p w:rsidR="00B71DE7" w:rsidRDefault="00B71DE7"/>
        </w:tc>
        <w:tc>
          <w:tcPr>
            <w:tcW w:w="568" w:type="dxa"/>
          </w:tcPr>
          <w:p w:rsidR="00B71DE7" w:rsidRDefault="00B71DE7"/>
        </w:tc>
        <w:tc>
          <w:tcPr>
            <w:tcW w:w="284" w:type="dxa"/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</w:tr>
      <w:tr w:rsidR="00B71DE7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0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0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0</w:t>
            </w:r>
          </w:p>
        </w:tc>
        <w:tc>
          <w:tcPr>
            <w:tcW w:w="3153" w:type="dxa"/>
          </w:tcPr>
          <w:p w:rsidR="00B71DE7" w:rsidRDefault="00B71DE7"/>
        </w:tc>
        <w:tc>
          <w:tcPr>
            <w:tcW w:w="1844" w:type="dxa"/>
          </w:tcPr>
          <w:p w:rsidR="00B71DE7" w:rsidRDefault="00B71DE7"/>
        </w:tc>
        <w:tc>
          <w:tcPr>
            <w:tcW w:w="568" w:type="dxa"/>
          </w:tcPr>
          <w:p w:rsidR="00B71DE7" w:rsidRDefault="00B71DE7"/>
        </w:tc>
        <w:tc>
          <w:tcPr>
            <w:tcW w:w="284" w:type="dxa"/>
          </w:tcPr>
          <w:p w:rsidR="00B71DE7" w:rsidRDefault="00B71DE7"/>
        </w:tc>
        <w:tc>
          <w:tcPr>
            <w:tcW w:w="143" w:type="dxa"/>
          </w:tcPr>
          <w:p w:rsidR="00B71DE7" w:rsidRDefault="00B71DE7"/>
        </w:tc>
      </w:tr>
    </w:tbl>
    <w:p w:rsidR="00B71DE7" w:rsidRDefault="00075920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209"/>
        <w:gridCol w:w="710"/>
        <w:gridCol w:w="2467"/>
        <w:gridCol w:w="962"/>
        <w:gridCol w:w="695"/>
        <w:gridCol w:w="1113"/>
        <w:gridCol w:w="1248"/>
        <w:gridCol w:w="681"/>
        <w:gridCol w:w="396"/>
        <w:gridCol w:w="979"/>
      </w:tblGrid>
      <w:tr w:rsidR="00B71DE7">
        <w:trPr>
          <w:trHeight w:hRule="exact" w:val="416"/>
        </w:trPr>
        <w:tc>
          <w:tcPr>
            <w:tcW w:w="766" w:type="dxa"/>
          </w:tcPr>
          <w:p w:rsidR="00B71DE7" w:rsidRDefault="00B71DE7"/>
        </w:tc>
        <w:tc>
          <w:tcPr>
            <w:tcW w:w="228" w:type="dxa"/>
          </w:tcPr>
          <w:p w:rsidR="00B71DE7" w:rsidRDefault="00B71DE7"/>
        </w:tc>
        <w:tc>
          <w:tcPr>
            <w:tcW w:w="710" w:type="dxa"/>
          </w:tcPr>
          <w:p w:rsidR="00B71DE7" w:rsidRDefault="00B71DE7"/>
        </w:tc>
        <w:tc>
          <w:tcPr>
            <w:tcW w:w="2836" w:type="dxa"/>
          </w:tcPr>
          <w:p w:rsidR="00B71DE7" w:rsidRDefault="00B71DE7"/>
        </w:tc>
        <w:tc>
          <w:tcPr>
            <w:tcW w:w="993" w:type="dxa"/>
          </w:tcPr>
          <w:p w:rsidR="00B71DE7" w:rsidRDefault="00B71DE7"/>
        </w:tc>
        <w:tc>
          <w:tcPr>
            <w:tcW w:w="710" w:type="dxa"/>
          </w:tcPr>
          <w:p w:rsidR="00B71DE7" w:rsidRDefault="00B71DE7"/>
        </w:tc>
        <w:tc>
          <w:tcPr>
            <w:tcW w:w="1135" w:type="dxa"/>
          </w:tcPr>
          <w:p w:rsidR="00B71DE7" w:rsidRDefault="00B71DE7"/>
        </w:tc>
        <w:tc>
          <w:tcPr>
            <w:tcW w:w="1277" w:type="dxa"/>
          </w:tcPr>
          <w:p w:rsidR="00B71DE7" w:rsidRDefault="00B71DE7"/>
        </w:tc>
        <w:tc>
          <w:tcPr>
            <w:tcW w:w="710" w:type="dxa"/>
          </w:tcPr>
          <w:p w:rsidR="00B71DE7" w:rsidRDefault="00B71DE7"/>
        </w:tc>
        <w:tc>
          <w:tcPr>
            <w:tcW w:w="426" w:type="dxa"/>
          </w:tcPr>
          <w:p w:rsidR="00B71DE7" w:rsidRDefault="00B71DE7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B71DE7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B71DE7">
        <w:trPr>
          <w:trHeight w:hRule="exact" w:val="2045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Физические основы механики: кинематика и законы динамики материальной точки, твердого тела, жидкостей и газов, законы сохранения, основы релятивистской механики. Физика колебаний и волн: кинематика гармонических колебаний, интерференция и дифракция волн, спектральное разложение. Молекулярная физика и термодинамика: молекулярно-кинетическая теория газов; основы термодинамики; реальные газы, жидкости и твердые тела. </w:t>
            </w:r>
            <w:r w:rsidRPr="0053265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Электричество и магнетизм. Электростатика. Постоянный ток. 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стоянное магнитное поле. Электрические токи в металлах, вакууме, жидкостях и газах. </w:t>
            </w:r>
            <w:r w:rsidRPr="0053265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Электромагнитная индукция. Уравнения Максвелла. Контактные и термоэлектрические явления. 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Электромагнитные колебания и волны. Основы оптики, атомной и ядерной физики. Элементы квантовой механики. Элементы современной физики атомов и молекул. Квантовые переходы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том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яд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ар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тиц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B71DE7">
        <w:trPr>
          <w:trHeight w:hRule="exact" w:val="277"/>
        </w:trPr>
        <w:tc>
          <w:tcPr>
            <w:tcW w:w="766" w:type="dxa"/>
          </w:tcPr>
          <w:p w:rsidR="00B71DE7" w:rsidRDefault="00B71DE7"/>
        </w:tc>
        <w:tc>
          <w:tcPr>
            <w:tcW w:w="228" w:type="dxa"/>
          </w:tcPr>
          <w:p w:rsidR="00B71DE7" w:rsidRDefault="00B71DE7"/>
        </w:tc>
        <w:tc>
          <w:tcPr>
            <w:tcW w:w="710" w:type="dxa"/>
          </w:tcPr>
          <w:p w:rsidR="00B71DE7" w:rsidRDefault="00B71DE7"/>
        </w:tc>
        <w:tc>
          <w:tcPr>
            <w:tcW w:w="2836" w:type="dxa"/>
          </w:tcPr>
          <w:p w:rsidR="00B71DE7" w:rsidRDefault="00B71DE7"/>
        </w:tc>
        <w:tc>
          <w:tcPr>
            <w:tcW w:w="993" w:type="dxa"/>
          </w:tcPr>
          <w:p w:rsidR="00B71DE7" w:rsidRDefault="00B71DE7"/>
        </w:tc>
        <w:tc>
          <w:tcPr>
            <w:tcW w:w="710" w:type="dxa"/>
          </w:tcPr>
          <w:p w:rsidR="00B71DE7" w:rsidRDefault="00B71DE7"/>
        </w:tc>
        <w:tc>
          <w:tcPr>
            <w:tcW w:w="1135" w:type="dxa"/>
          </w:tcPr>
          <w:p w:rsidR="00B71DE7" w:rsidRDefault="00B71DE7"/>
        </w:tc>
        <w:tc>
          <w:tcPr>
            <w:tcW w:w="1277" w:type="dxa"/>
          </w:tcPr>
          <w:p w:rsidR="00B71DE7" w:rsidRDefault="00B71DE7"/>
        </w:tc>
        <w:tc>
          <w:tcPr>
            <w:tcW w:w="710" w:type="dxa"/>
          </w:tcPr>
          <w:p w:rsidR="00B71DE7" w:rsidRDefault="00B71DE7"/>
        </w:tc>
        <w:tc>
          <w:tcPr>
            <w:tcW w:w="426" w:type="dxa"/>
          </w:tcPr>
          <w:p w:rsidR="00B71DE7" w:rsidRDefault="00B71DE7"/>
        </w:tc>
        <w:tc>
          <w:tcPr>
            <w:tcW w:w="993" w:type="dxa"/>
          </w:tcPr>
          <w:p w:rsidR="00B71DE7" w:rsidRDefault="00B71DE7"/>
        </w:tc>
      </w:tr>
      <w:tr w:rsidR="00B71DE7" w:rsidRPr="00532659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B71DE7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07</w:t>
            </w:r>
          </w:p>
        </w:tc>
      </w:tr>
      <w:tr w:rsidR="00B71DE7" w:rsidRPr="00532659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B71DE7" w:rsidRPr="00532659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держание курса является логическим продолжением дисциплины «Физика», изучаемой по программе среднего (полного) общего образования</w:t>
            </w:r>
          </w:p>
        </w:tc>
      </w:tr>
      <w:tr w:rsidR="00B71DE7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полнитель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лав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и</w:t>
            </w:r>
            <w:proofErr w:type="spellEnd"/>
          </w:p>
        </w:tc>
      </w:tr>
      <w:tr w:rsidR="00B71DE7" w:rsidRPr="00532659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B71DE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</w:p>
        </w:tc>
      </w:tr>
      <w:tr w:rsidR="00B71DE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тех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ника</w:t>
            </w:r>
            <w:proofErr w:type="spellEnd"/>
          </w:p>
        </w:tc>
      </w:tr>
      <w:tr w:rsidR="00B71DE7" w:rsidRPr="00532659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тали машин и основы конструирования</w:t>
            </w:r>
          </w:p>
        </w:tc>
      </w:tr>
      <w:tr w:rsidR="00B71DE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4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проти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риалов</w:t>
            </w:r>
            <w:proofErr w:type="spellEnd"/>
          </w:p>
        </w:tc>
      </w:tr>
      <w:tr w:rsidR="00B71DE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5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зм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шин</w:t>
            </w:r>
            <w:proofErr w:type="spellEnd"/>
          </w:p>
        </w:tc>
      </w:tr>
      <w:tr w:rsidR="00B71DE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6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ическ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шины</w:t>
            </w:r>
            <w:proofErr w:type="spellEnd"/>
          </w:p>
        </w:tc>
      </w:tr>
      <w:tr w:rsidR="00B71DE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7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монтаж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ка</w:t>
            </w:r>
            <w:proofErr w:type="spellEnd"/>
          </w:p>
        </w:tc>
      </w:tr>
      <w:tr w:rsidR="00B71DE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8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рмодина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плопередача</w:t>
            </w:r>
            <w:proofErr w:type="spellEnd"/>
          </w:p>
        </w:tc>
      </w:tr>
      <w:tr w:rsidR="00B71DE7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9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снов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и</w:t>
            </w:r>
            <w:proofErr w:type="spellEnd"/>
          </w:p>
        </w:tc>
      </w:tr>
      <w:tr w:rsidR="00B71DE7">
        <w:trPr>
          <w:trHeight w:hRule="exact" w:val="189"/>
        </w:trPr>
        <w:tc>
          <w:tcPr>
            <w:tcW w:w="766" w:type="dxa"/>
          </w:tcPr>
          <w:p w:rsidR="00B71DE7" w:rsidRDefault="00B71DE7"/>
        </w:tc>
        <w:tc>
          <w:tcPr>
            <w:tcW w:w="228" w:type="dxa"/>
          </w:tcPr>
          <w:p w:rsidR="00B71DE7" w:rsidRDefault="00B71DE7"/>
        </w:tc>
        <w:tc>
          <w:tcPr>
            <w:tcW w:w="710" w:type="dxa"/>
          </w:tcPr>
          <w:p w:rsidR="00B71DE7" w:rsidRDefault="00B71DE7"/>
        </w:tc>
        <w:tc>
          <w:tcPr>
            <w:tcW w:w="2836" w:type="dxa"/>
          </w:tcPr>
          <w:p w:rsidR="00B71DE7" w:rsidRDefault="00B71DE7"/>
        </w:tc>
        <w:tc>
          <w:tcPr>
            <w:tcW w:w="993" w:type="dxa"/>
          </w:tcPr>
          <w:p w:rsidR="00B71DE7" w:rsidRDefault="00B71DE7"/>
        </w:tc>
        <w:tc>
          <w:tcPr>
            <w:tcW w:w="710" w:type="dxa"/>
          </w:tcPr>
          <w:p w:rsidR="00B71DE7" w:rsidRDefault="00B71DE7"/>
        </w:tc>
        <w:tc>
          <w:tcPr>
            <w:tcW w:w="1135" w:type="dxa"/>
          </w:tcPr>
          <w:p w:rsidR="00B71DE7" w:rsidRDefault="00B71DE7"/>
        </w:tc>
        <w:tc>
          <w:tcPr>
            <w:tcW w:w="1277" w:type="dxa"/>
          </w:tcPr>
          <w:p w:rsidR="00B71DE7" w:rsidRDefault="00B71DE7"/>
        </w:tc>
        <w:tc>
          <w:tcPr>
            <w:tcW w:w="710" w:type="dxa"/>
          </w:tcPr>
          <w:p w:rsidR="00B71DE7" w:rsidRDefault="00B71DE7"/>
        </w:tc>
        <w:tc>
          <w:tcPr>
            <w:tcW w:w="426" w:type="dxa"/>
          </w:tcPr>
          <w:p w:rsidR="00B71DE7" w:rsidRDefault="00B71DE7"/>
        </w:tc>
        <w:tc>
          <w:tcPr>
            <w:tcW w:w="993" w:type="dxa"/>
          </w:tcPr>
          <w:p w:rsidR="00B71DE7" w:rsidRDefault="00B71DE7"/>
        </w:tc>
      </w:tr>
      <w:tr w:rsidR="00B71DE7" w:rsidRPr="00532659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B71DE7" w:rsidRPr="00075920" w:rsidRDefault="0007592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3. ПЕРЕЧЕНЬ ПЛАНИРУЕМЫХ РЕЗУЛЬТАТОВ ОБУЧЕНИЯ ПО ДИСЦИПЛИНЕ (МОДУЛЮ), СООТНЕСЕННЫХ С ПЛАНИРУЕМЫМИ РЕЗУЛЬТАТАМИ ОСВОЕНИЯ ОБРАЗОВАТЕЛЬНОЙ ПРОГРАММЫ</w:t>
            </w:r>
          </w:p>
        </w:tc>
      </w:tr>
      <w:tr w:rsidR="00B71DE7" w:rsidRPr="00532659">
        <w:trPr>
          <w:trHeight w:hRule="exact" w:val="53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ОПК-1: </w:t>
            </w:r>
            <w:proofErr w:type="gramStart"/>
            <w:r w:rsidRPr="0007592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Способен</w:t>
            </w:r>
            <w:proofErr w:type="gramEnd"/>
            <w:r w:rsidRPr="0007592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решать инженерные задачи в профессиональной деятельности с использованием методов естественных наук, математического анализа и моделирования</w:t>
            </w:r>
          </w:p>
        </w:tc>
      </w:tr>
      <w:tr w:rsidR="00B71DE7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B71DE7" w:rsidRPr="00532659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даментальные понятия, теории и законы физики для решения инженерных задач</w:t>
            </w:r>
          </w:p>
        </w:tc>
      </w:tr>
      <w:tr w:rsidR="00B71DE7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B71DE7" w:rsidRPr="00532659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ьзовать фундаментальные понятия, теории и законы физики для решения инженерных задач</w:t>
            </w:r>
          </w:p>
        </w:tc>
      </w:tr>
      <w:tr w:rsidR="00B71DE7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B71DE7" w:rsidRPr="00532659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ми законами и методами физики</w:t>
            </w:r>
          </w:p>
        </w:tc>
      </w:tr>
      <w:tr w:rsidR="00B71DE7" w:rsidRPr="00532659">
        <w:trPr>
          <w:trHeight w:hRule="exact" w:val="138"/>
        </w:trPr>
        <w:tc>
          <w:tcPr>
            <w:tcW w:w="766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 w:rsidRPr="00532659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B71DE7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1DE7" w:rsidRPr="00075920" w:rsidRDefault="0007592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B71DE7">
        <w:trPr>
          <w:trHeight w:hRule="exact" w:val="14"/>
        </w:trPr>
        <w:tc>
          <w:tcPr>
            <w:tcW w:w="766" w:type="dxa"/>
          </w:tcPr>
          <w:p w:rsidR="00B71DE7" w:rsidRDefault="00B71DE7"/>
        </w:tc>
        <w:tc>
          <w:tcPr>
            <w:tcW w:w="228" w:type="dxa"/>
          </w:tcPr>
          <w:p w:rsidR="00B71DE7" w:rsidRDefault="00B71DE7"/>
        </w:tc>
        <w:tc>
          <w:tcPr>
            <w:tcW w:w="710" w:type="dxa"/>
          </w:tcPr>
          <w:p w:rsidR="00B71DE7" w:rsidRDefault="00B71DE7"/>
        </w:tc>
        <w:tc>
          <w:tcPr>
            <w:tcW w:w="2836" w:type="dxa"/>
          </w:tcPr>
          <w:p w:rsidR="00B71DE7" w:rsidRDefault="00B71DE7"/>
        </w:tc>
        <w:tc>
          <w:tcPr>
            <w:tcW w:w="993" w:type="dxa"/>
          </w:tcPr>
          <w:p w:rsidR="00B71DE7" w:rsidRDefault="00B71DE7"/>
        </w:tc>
        <w:tc>
          <w:tcPr>
            <w:tcW w:w="710" w:type="dxa"/>
          </w:tcPr>
          <w:p w:rsidR="00B71DE7" w:rsidRDefault="00B71DE7"/>
        </w:tc>
        <w:tc>
          <w:tcPr>
            <w:tcW w:w="1135" w:type="dxa"/>
          </w:tcPr>
          <w:p w:rsidR="00B71DE7" w:rsidRDefault="00B71DE7"/>
        </w:tc>
        <w:tc>
          <w:tcPr>
            <w:tcW w:w="1277" w:type="dxa"/>
          </w:tcPr>
          <w:p w:rsidR="00B71DE7" w:rsidRDefault="00B71DE7"/>
        </w:tc>
        <w:tc>
          <w:tcPr>
            <w:tcW w:w="710" w:type="dxa"/>
          </w:tcPr>
          <w:p w:rsidR="00B71DE7" w:rsidRDefault="00B71DE7"/>
        </w:tc>
        <w:tc>
          <w:tcPr>
            <w:tcW w:w="426" w:type="dxa"/>
          </w:tcPr>
          <w:p w:rsidR="00B71DE7" w:rsidRDefault="00B71DE7"/>
        </w:tc>
        <w:tc>
          <w:tcPr>
            <w:tcW w:w="993" w:type="dxa"/>
          </w:tcPr>
          <w:p w:rsidR="00B71DE7" w:rsidRDefault="00B71DE7"/>
        </w:tc>
      </w:tr>
      <w:tr w:rsidR="00B71DE7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зорная лекция по теме "Физические основы механики"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блем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е</w:t>
            </w:r>
            <w:proofErr w:type="spellEnd"/>
          </w:p>
        </w:tc>
      </w:tr>
      <w:tr w:rsidR="00B71DE7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зорная лекция по теме "Молекулярная физ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рмодина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блем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е</w:t>
            </w:r>
            <w:proofErr w:type="spellEnd"/>
          </w:p>
        </w:tc>
      </w:tr>
      <w:tr w:rsidR="00B71DE7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зорная лекция по теме "Электростат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тоя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зорная лекция по теме "Электромагнетизм. Электромагнитные колебания и волны"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</w:tbl>
    <w:p w:rsidR="00B71DE7" w:rsidRDefault="00075920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9"/>
        <w:gridCol w:w="3352"/>
        <w:gridCol w:w="911"/>
        <w:gridCol w:w="670"/>
        <w:gridCol w:w="1090"/>
        <w:gridCol w:w="1276"/>
        <w:gridCol w:w="660"/>
        <w:gridCol w:w="393"/>
        <w:gridCol w:w="959"/>
      </w:tblGrid>
      <w:tr w:rsidR="00B71DE7">
        <w:trPr>
          <w:trHeight w:hRule="exact" w:val="416"/>
        </w:trPr>
        <w:tc>
          <w:tcPr>
            <w:tcW w:w="993" w:type="dxa"/>
          </w:tcPr>
          <w:p w:rsidR="00B71DE7" w:rsidRDefault="00B71DE7"/>
        </w:tc>
        <w:tc>
          <w:tcPr>
            <w:tcW w:w="3545" w:type="dxa"/>
          </w:tcPr>
          <w:p w:rsidR="00B71DE7" w:rsidRDefault="00B71DE7"/>
        </w:tc>
        <w:tc>
          <w:tcPr>
            <w:tcW w:w="993" w:type="dxa"/>
          </w:tcPr>
          <w:p w:rsidR="00B71DE7" w:rsidRDefault="00B71DE7"/>
        </w:tc>
        <w:tc>
          <w:tcPr>
            <w:tcW w:w="710" w:type="dxa"/>
          </w:tcPr>
          <w:p w:rsidR="00B71DE7" w:rsidRDefault="00B71DE7"/>
        </w:tc>
        <w:tc>
          <w:tcPr>
            <w:tcW w:w="1135" w:type="dxa"/>
          </w:tcPr>
          <w:p w:rsidR="00B71DE7" w:rsidRDefault="00B71DE7"/>
        </w:tc>
        <w:tc>
          <w:tcPr>
            <w:tcW w:w="1277" w:type="dxa"/>
          </w:tcPr>
          <w:p w:rsidR="00B71DE7" w:rsidRDefault="00B71DE7"/>
        </w:tc>
        <w:tc>
          <w:tcPr>
            <w:tcW w:w="710" w:type="dxa"/>
          </w:tcPr>
          <w:p w:rsidR="00B71DE7" w:rsidRDefault="00B71DE7"/>
        </w:tc>
        <w:tc>
          <w:tcPr>
            <w:tcW w:w="426" w:type="dxa"/>
          </w:tcPr>
          <w:p w:rsidR="00B71DE7" w:rsidRDefault="00B71DE7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B71DE7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зорная лекция по теме "Волновая и квантовая оптика"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зорная лекция по теме "Квантовая физика атомов,  молекул и твердых тел"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абораторны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лабораторных работ по теме "Физические основы механики" /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B71DE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ыполнение лабораторных работ по теме "Электростат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тоя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4 Л3.6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лабораторных работ по теме  "Электромагнетизм" /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B71DE7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лабораторных работ по теме  "Волновая оптика" /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B71DE7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 задач по теме "Физические основы механики" /</w:t>
            </w:r>
            <w:proofErr w:type="spellStart"/>
            <w:proofErr w:type="gramStart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ешение задач по теме "Молекулярная физ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рмодина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1 Л3.5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ешение задач по теме "Электростат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тоя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6 Л3.8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ое изучение литературы по дисциплине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3 Л3.4 Л3.5 Л3.6 Л3.8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защите лабораторных работ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3 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контрольной работы 1 "Физические основы классической механики и молекулярной физики"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1 Л3.5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контрольной работы 2 "Электростатика. Постоянный ток" 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6 Л3.8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контрольной работы 3.1 "Электромагнетизм" 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6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ое изучение литературы по дисциплине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2 Л3.4 Л3.6 Л3.7 Л3.9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защите лабораторных работ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6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2 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контрольной работы 3.2 "Оптика"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9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5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2 Л3.4 Л3.6 Л3.7 Л3.9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3 Л3.4 Л3.5 Л3.6 Л3.8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</w:tr>
      <w:tr w:rsidR="00B71DE7">
        <w:trPr>
          <w:trHeight w:hRule="exact" w:val="277"/>
        </w:trPr>
        <w:tc>
          <w:tcPr>
            <w:tcW w:w="993" w:type="dxa"/>
          </w:tcPr>
          <w:p w:rsidR="00B71DE7" w:rsidRDefault="00B71DE7"/>
        </w:tc>
        <w:tc>
          <w:tcPr>
            <w:tcW w:w="3545" w:type="dxa"/>
          </w:tcPr>
          <w:p w:rsidR="00B71DE7" w:rsidRDefault="00B71DE7"/>
        </w:tc>
        <w:tc>
          <w:tcPr>
            <w:tcW w:w="993" w:type="dxa"/>
          </w:tcPr>
          <w:p w:rsidR="00B71DE7" w:rsidRDefault="00B71DE7"/>
        </w:tc>
        <w:tc>
          <w:tcPr>
            <w:tcW w:w="710" w:type="dxa"/>
          </w:tcPr>
          <w:p w:rsidR="00B71DE7" w:rsidRDefault="00B71DE7"/>
        </w:tc>
        <w:tc>
          <w:tcPr>
            <w:tcW w:w="1135" w:type="dxa"/>
          </w:tcPr>
          <w:p w:rsidR="00B71DE7" w:rsidRDefault="00B71DE7"/>
        </w:tc>
        <w:tc>
          <w:tcPr>
            <w:tcW w:w="1277" w:type="dxa"/>
          </w:tcPr>
          <w:p w:rsidR="00B71DE7" w:rsidRDefault="00B71DE7"/>
        </w:tc>
        <w:tc>
          <w:tcPr>
            <w:tcW w:w="710" w:type="dxa"/>
          </w:tcPr>
          <w:p w:rsidR="00B71DE7" w:rsidRDefault="00B71DE7"/>
        </w:tc>
        <w:tc>
          <w:tcPr>
            <w:tcW w:w="426" w:type="dxa"/>
          </w:tcPr>
          <w:p w:rsidR="00B71DE7" w:rsidRDefault="00B71DE7"/>
        </w:tc>
        <w:tc>
          <w:tcPr>
            <w:tcW w:w="993" w:type="dxa"/>
          </w:tcPr>
          <w:p w:rsidR="00B71DE7" w:rsidRDefault="00B71DE7"/>
        </w:tc>
      </w:tr>
      <w:tr w:rsidR="00B71DE7" w:rsidRPr="00532659">
        <w:trPr>
          <w:trHeight w:hRule="exact" w:val="416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B71DE7" w:rsidRPr="00075920" w:rsidRDefault="0007592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B71DE7">
        <w:trPr>
          <w:trHeight w:hRule="exact" w:val="27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</w:tbl>
    <w:p w:rsidR="00B71DE7" w:rsidRDefault="00075920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42"/>
        <w:gridCol w:w="258"/>
        <w:gridCol w:w="1915"/>
        <w:gridCol w:w="5054"/>
        <w:gridCol w:w="1601"/>
        <w:gridCol w:w="970"/>
      </w:tblGrid>
      <w:tr w:rsidR="00B71DE7">
        <w:trPr>
          <w:trHeight w:hRule="exact" w:val="416"/>
        </w:trPr>
        <w:tc>
          <w:tcPr>
            <w:tcW w:w="436" w:type="dxa"/>
          </w:tcPr>
          <w:p w:rsidR="00B71DE7" w:rsidRDefault="00B71DE7"/>
        </w:tc>
        <w:tc>
          <w:tcPr>
            <w:tcW w:w="275" w:type="dxa"/>
          </w:tcPr>
          <w:p w:rsidR="00B71DE7" w:rsidRDefault="00B71DE7"/>
        </w:tc>
        <w:tc>
          <w:tcPr>
            <w:tcW w:w="1986" w:type="dxa"/>
          </w:tcPr>
          <w:p w:rsidR="00B71DE7" w:rsidRDefault="00B71DE7"/>
        </w:tc>
        <w:tc>
          <w:tcPr>
            <w:tcW w:w="5388" w:type="dxa"/>
          </w:tcPr>
          <w:p w:rsidR="00B71DE7" w:rsidRDefault="00B71DE7"/>
        </w:tc>
        <w:tc>
          <w:tcPr>
            <w:tcW w:w="1702" w:type="dxa"/>
          </w:tcPr>
          <w:p w:rsidR="00B71DE7" w:rsidRDefault="00B71DE7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B71DE7">
        <w:trPr>
          <w:trHeight w:hRule="exact" w:val="277"/>
        </w:trPr>
        <w:tc>
          <w:tcPr>
            <w:tcW w:w="436" w:type="dxa"/>
          </w:tcPr>
          <w:p w:rsidR="00B71DE7" w:rsidRDefault="00B71DE7"/>
        </w:tc>
        <w:tc>
          <w:tcPr>
            <w:tcW w:w="275" w:type="dxa"/>
          </w:tcPr>
          <w:p w:rsidR="00B71DE7" w:rsidRDefault="00B71DE7"/>
        </w:tc>
        <w:tc>
          <w:tcPr>
            <w:tcW w:w="1986" w:type="dxa"/>
          </w:tcPr>
          <w:p w:rsidR="00B71DE7" w:rsidRDefault="00B71DE7"/>
        </w:tc>
        <w:tc>
          <w:tcPr>
            <w:tcW w:w="5388" w:type="dxa"/>
          </w:tcPr>
          <w:p w:rsidR="00B71DE7" w:rsidRDefault="00B71DE7"/>
        </w:tc>
        <w:tc>
          <w:tcPr>
            <w:tcW w:w="1702" w:type="dxa"/>
          </w:tcPr>
          <w:p w:rsidR="00B71DE7" w:rsidRDefault="00B71DE7"/>
        </w:tc>
        <w:tc>
          <w:tcPr>
            <w:tcW w:w="993" w:type="dxa"/>
          </w:tcPr>
          <w:p w:rsidR="00B71DE7" w:rsidRDefault="00B71DE7"/>
        </w:tc>
      </w:tr>
      <w:tr w:rsidR="00B71DE7" w:rsidRPr="00532659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B71DE7" w:rsidRPr="00075920" w:rsidRDefault="0007592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B71DE7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B71DE7" w:rsidRPr="00532659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B71DE7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B71DE7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офим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И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Курс физики: Учебное пособие для вузов 21-е издание, 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ериотипно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цент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кадем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5,</w:t>
            </w:r>
          </w:p>
        </w:tc>
      </w:tr>
      <w:tr w:rsidR="00B71DE7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офим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И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уководство к решению задач по физике: Учебное пособие для бакалавров 2-е издание, переработанное и дополненно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Юрай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3,</w:t>
            </w:r>
          </w:p>
        </w:tc>
      </w:tr>
      <w:tr w:rsidR="00B71DE7" w:rsidRPr="00532659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B71DE7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B71DE7" w:rsidRPr="00532659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ынецкий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Струков И.Б., Б.А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щая физика: руководство по лабораторному практикуму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осква: Изд-во 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ра=М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2008,</w:t>
            </w:r>
          </w:p>
        </w:tc>
      </w:tr>
      <w:tr w:rsidR="00B71DE7" w:rsidRPr="00532659">
        <w:trPr>
          <w:trHeight w:hRule="exact" w:val="478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3. Перечень учебно-методического обеспечения для самостоятельной работы обучающихся по дисциплине (модулю)</w:t>
            </w:r>
          </w:p>
        </w:tc>
      </w:tr>
      <w:tr w:rsidR="00B71DE7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B71DE7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Н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ханика. Молекулярная физика и термодинамика: практикум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5,</w:t>
            </w:r>
          </w:p>
        </w:tc>
      </w:tr>
      <w:tr w:rsidR="00B71DE7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: Оптика. Физика атома и твердого тела: сб. лаб. работ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B71DE7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: Механика. Молекулярная физика и термодинамика: сб. лаб. работ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B71DE7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4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: Электричество. Электромагнетизм: сб. лаб. работ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B71DE7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5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йнекина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.А., Кравченко О.В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рмодина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ч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7,</w:t>
            </w:r>
          </w:p>
        </w:tc>
      </w:tr>
      <w:tr w:rsidR="00B71DE7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6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рнеенко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Т.Н., Коростелева И.А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Электричество и магнетизм: 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.-метод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пособие по решению задач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9,</w:t>
            </w:r>
          </w:p>
        </w:tc>
      </w:tr>
      <w:tr w:rsidR="00B71DE7">
        <w:trPr>
          <w:trHeight w:hRule="exact" w:val="2016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7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равч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.В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алее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С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вал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Л.Л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ику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.Ю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арпец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Ю.М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иссе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С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остеле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А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в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В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Н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алее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С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 атома, ядра и твёрдого тела: сб. задач по физик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0,</w:t>
            </w:r>
          </w:p>
        </w:tc>
      </w:tr>
      <w:tr w:rsidR="00B71DE7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8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ктростатика. Постоянный ток: сб. задач по курсу физики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5,</w:t>
            </w:r>
          </w:p>
        </w:tc>
      </w:tr>
      <w:tr w:rsidR="00B71DE7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9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Н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тика: сб. задач по общей физик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1,</w:t>
            </w:r>
          </w:p>
        </w:tc>
      </w:tr>
      <w:tr w:rsidR="00B71DE7" w:rsidRPr="00532659">
        <w:trPr>
          <w:trHeight w:hRule="exact" w:val="700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075920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B71DE7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B71DE7" w:rsidRPr="00532659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10351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B71DE7" w:rsidRPr="00532659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0351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B71DE7" w:rsidRPr="00532659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0351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B71DE7" w:rsidRPr="00532659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0351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СТ тест - Комплекс программ для создания банков тестовых заданий, организации и проведения сеансов тестирования, лиц.АСТ.РМ.А096.Л08018.04, дог.372</w:t>
            </w:r>
          </w:p>
        </w:tc>
      </w:tr>
      <w:tr w:rsidR="00B71DE7">
        <w:trPr>
          <w:trHeight w:hRule="exact" w:val="279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0351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B71DE7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B71DE7" w:rsidRPr="00532659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10350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ЭБС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-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B71DE7" w:rsidRPr="00532659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0350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ЭБС «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B71DE7" w:rsidRPr="00532659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0350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Электронные ресурсы научно-технической библиотеки 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B71DE7" w:rsidRPr="00532659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0350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ЭБС "Лань"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B71DE7" w:rsidRPr="00532659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0350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B71DE7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0350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ЭБС  Book.ru - https://www.book.ru/</w:t>
            </w:r>
          </w:p>
        </w:tc>
      </w:tr>
    </w:tbl>
    <w:p w:rsidR="00B71DE7" w:rsidRDefault="00075920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52"/>
        <w:gridCol w:w="672"/>
        <w:gridCol w:w="3822"/>
        <w:gridCol w:w="4332"/>
        <w:gridCol w:w="962"/>
      </w:tblGrid>
      <w:tr w:rsidR="00B71DE7">
        <w:trPr>
          <w:trHeight w:hRule="exact" w:val="416"/>
        </w:trPr>
        <w:tc>
          <w:tcPr>
            <w:tcW w:w="439" w:type="dxa"/>
          </w:tcPr>
          <w:p w:rsidR="00B71DE7" w:rsidRDefault="00B71DE7"/>
        </w:tc>
        <w:tc>
          <w:tcPr>
            <w:tcW w:w="697" w:type="dxa"/>
          </w:tcPr>
          <w:p w:rsidR="00B71DE7" w:rsidRDefault="00B71DE7"/>
        </w:tc>
        <w:tc>
          <w:tcPr>
            <w:tcW w:w="3970" w:type="dxa"/>
          </w:tcPr>
          <w:p w:rsidR="00B71DE7" w:rsidRDefault="00B71DE7"/>
        </w:tc>
        <w:tc>
          <w:tcPr>
            <w:tcW w:w="4679" w:type="dxa"/>
          </w:tcPr>
          <w:p w:rsidR="00B71DE7" w:rsidRDefault="00B71DE7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B71DE7" w:rsidRPr="00532659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B71DE7"/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Электронный каталог НТБ ДВГУПС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/;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u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dvgups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B71DE7" w:rsidRPr="00532659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8.Издательство "ЮРАЙТ"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B71DE7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9.Справочно-правовая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"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ультантПлю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</w:t>
            </w:r>
          </w:p>
        </w:tc>
      </w:tr>
      <w:tr w:rsidR="00B71DE7">
        <w:trPr>
          <w:trHeight w:hRule="exact" w:val="145"/>
        </w:trPr>
        <w:tc>
          <w:tcPr>
            <w:tcW w:w="439" w:type="dxa"/>
          </w:tcPr>
          <w:p w:rsidR="00B71DE7" w:rsidRDefault="00B71DE7"/>
        </w:tc>
        <w:tc>
          <w:tcPr>
            <w:tcW w:w="697" w:type="dxa"/>
          </w:tcPr>
          <w:p w:rsidR="00B71DE7" w:rsidRDefault="00B71DE7"/>
        </w:tc>
        <w:tc>
          <w:tcPr>
            <w:tcW w:w="3970" w:type="dxa"/>
          </w:tcPr>
          <w:p w:rsidR="00B71DE7" w:rsidRDefault="00B71DE7"/>
        </w:tc>
        <w:tc>
          <w:tcPr>
            <w:tcW w:w="4679" w:type="dxa"/>
          </w:tcPr>
          <w:p w:rsidR="00B71DE7" w:rsidRDefault="00B71DE7"/>
        </w:tc>
        <w:tc>
          <w:tcPr>
            <w:tcW w:w="993" w:type="dxa"/>
          </w:tcPr>
          <w:p w:rsidR="00B71DE7" w:rsidRDefault="00B71DE7"/>
        </w:tc>
      </w:tr>
      <w:tr w:rsidR="00B71DE7" w:rsidRPr="00532659">
        <w:trPr>
          <w:trHeight w:hRule="exact" w:val="549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B71DE7" w:rsidRPr="00075920" w:rsidRDefault="0007592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B71DE7">
        <w:trPr>
          <w:trHeight w:hRule="exact" w:val="277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B71DE7" w:rsidRPr="00532659">
        <w:trPr>
          <w:trHeight w:hRule="exact" w:val="6324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5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лабора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определения поверхностного натяжения</w:t>
            </w:r>
          </w:p>
          <w:p w:rsidR="00B71DE7" w:rsidRPr="00075920" w:rsidRDefault="00075920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жидкости, Маятник 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Обербека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, 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-тановка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для определения силы 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п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- 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ругости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и ударе,</w:t>
            </w:r>
          </w:p>
          <w:p w:rsidR="00B71DE7" w:rsidRPr="00075920" w:rsidRDefault="00075920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зучения закона сохранения импульса при ударе шаров, Установка для исследования некоторых термодинамических состояний газа, Установка для определения коэффициента вязкости жидкости методом Стокса.</w:t>
            </w:r>
          </w:p>
          <w:p w:rsidR="00B71DE7" w:rsidRPr="00075920" w:rsidRDefault="00075920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зучения стоячих волн. «Электричество»</w:t>
            </w:r>
          </w:p>
          <w:p w:rsidR="00B71DE7" w:rsidRPr="00075920" w:rsidRDefault="00075920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определения постоянной термопары,</w:t>
            </w:r>
          </w:p>
          <w:p w:rsidR="00B71DE7" w:rsidRPr="00075920" w:rsidRDefault="00075920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Установка для исследования работы двухэлектродной электронной лампы, Установка для изучения характеристик источника постоянного тока, Осциллограф, электронно-лучевая трубка, Установка для 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оп-ределения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емкости заряженного конденсатора; Установка для исследования поляризации сегнетоэлектрика, «Магнетизм» ; Установка для изучения магнитного поля соленоида, Установка для изучения взаимной электромагнитной индукции,</w:t>
            </w:r>
          </w:p>
          <w:p w:rsidR="00B71DE7" w:rsidRPr="00075920" w:rsidRDefault="00075920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зучения движения заряженной частицы в магнитном поле, Установка для изучения затухающих электромагнитных колебаний,</w:t>
            </w:r>
          </w:p>
          <w:p w:rsidR="00B71DE7" w:rsidRPr="00075920" w:rsidRDefault="00075920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Установка для изучения магнитного поля Земли, Установка для изучения намагничивания ферромагнетика, «Оптика»  Установка для изучения дисперсии света, Установка для изучения интерференции света, Установка для изучения дифракции света; Установка для изучения теплового излучения, Установка для изучения поляризации света; Установка для изучения внешнего фотоэффекта, «Физика твердого тела» Установка для изучения температурной зависимости проводников и полупроводников, Установка 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дляизучения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свойств оптического квантового генератора, Установка для изучения свойств космического излучения, Установка для определения постоянной Ридберга, Установка для изучения свойств фотодиодов и фоторезисторов.</w:t>
            </w:r>
          </w:p>
        </w:tc>
      </w:tr>
      <w:tr w:rsidR="00B71DE7" w:rsidRPr="00532659">
        <w:trPr>
          <w:trHeight w:hRule="exact" w:val="1253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2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чебно-исследовательская лаборатория «Информационные технологии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мпьютеры с мониторами, 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ый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, интерактивная доска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StarBoard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, принтер</w:t>
            </w:r>
            <w:proofErr w:type="gramStart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,</w:t>
            </w:r>
            <w:proofErr w:type="gramEnd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пировальный аппарат, плакаты: логические операции, позиционные системы счисления, архитектура ПК: устройства-вывода, обмен данными в телекоммуникационных сетях, 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а-зовые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алгоритмические  структуры, информационные революции, поколения компьютеров</w:t>
            </w:r>
          </w:p>
        </w:tc>
      </w:tr>
      <w:tr w:rsidR="00B71DE7">
        <w:trPr>
          <w:trHeight w:hRule="exact" w:val="1253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3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8"/>
                <w:szCs w:val="18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проектор мультимедиа, экран 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ого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а, компьютер, плакаты  по общей физике: механика, статика, гидростатика, молекулярная физика и термодинамика, колебание и волны, электростатика ,постоянный ток, электромагнетизм, атомная физика, опт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Стен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электродина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птика</w:t>
            </w:r>
            <w:proofErr w:type="spellEnd"/>
            <w:proofErr w:type="gram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«</w:t>
            </w:r>
            <w:proofErr w:type="spellStart"/>
            <w:proofErr w:type="gram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олекуляр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</w:tr>
      <w:tr w:rsidR="00B71DE7" w:rsidRPr="00532659">
        <w:trPr>
          <w:trHeight w:hRule="exact" w:val="645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СПО) 315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иблиотека, читальный зал с выходом в сеть Интернет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Компьтеры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с выходом в сеть Интернет, столы для занятий, нормативная документация, стенды, учебная, художественная литература, периодические издания</w:t>
            </w:r>
          </w:p>
        </w:tc>
      </w:tr>
      <w:tr w:rsidR="00B71DE7" w:rsidRPr="00532659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 w:rsidRPr="00532659">
        <w:trPr>
          <w:trHeight w:hRule="exact" w:val="277"/>
        </w:trPr>
        <w:tc>
          <w:tcPr>
            <w:tcW w:w="439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697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71DE7" w:rsidRPr="00075920" w:rsidRDefault="00B71DE7">
            <w:pPr>
              <w:rPr>
                <w:lang w:val="ru-RU"/>
              </w:rPr>
            </w:pPr>
          </w:p>
        </w:tc>
      </w:tr>
      <w:tr w:rsidR="00B71DE7" w:rsidRPr="00532659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B71DE7" w:rsidRPr="00075920" w:rsidRDefault="0007592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8. МЕТОДИЧЕСКИЕ МАТЕРИАЛЫ ДЛЯ ОБУЧАЮЩИХСЯ ПО ОСВОЕНИЮ ДИСЦИПЛИНЫ (МОДУЛЯ)</w:t>
            </w:r>
          </w:p>
        </w:tc>
      </w:tr>
      <w:tr w:rsidR="00B71DE7">
        <w:trPr>
          <w:trHeight w:hRule="exact" w:val="2852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Лекционные занятия для студентов ИИФО предназначены для обсуждения важнейших тем, составляющих фундамент теоретического курса, а также разделов, вызывающих затруднения при самостоятельном изучении учебного материала. Лекции, прочитанные в период установочной сессии, помогают наметить план самостоятельного изучения дисциплины, определяют темы, на которые необходимо обратить особое внимание при самостоятельной работе с учебной и 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ой литературой.</w:t>
            </w:r>
          </w:p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Большую  помощь  в  работе  с  книгой  оказывает  владение  навыками </w:t>
            </w:r>
            <w:proofErr w:type="spellStart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корочтения</w:t>
            </w:r>
            <w:proofErr w:type="spellEnd"/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При  первом  ознакомлении  с  новым материалом  полезно  применить «партитурное чтение», беглый просмотр главы, раздела. Старайтесь получить общее представление об излагаемых вопросах, не задерживаясь на   математических выводах. Вникайте в сущность того или иного вопроса, а не пытайтесь запомнить  отдельные факты.</w:t>
            </w:r>
          </w:p>
          <w:p w:rsidR="00B71DE7" w:rsidRDefault="00075920">
            <w:pPr>
              <w:spacing w:after="0" w:line="240" w:lineRule="auto"/>
              <w:rPr>
                <w:sz w:val="19"/>
                <w:szCs w:val="19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вторное  чтение  (более медленное  и  вдумчивое)  должно  сопровождаться  пометками,  записями  в  рабочей  тетради, выписками  из  прочитанного. Чтобы лучше запомнить и усвоить изучаемый материал, вносите в рабочую тетрадь формулировки основных понятий, незнакомые термины и названия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Есл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риал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даетс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атизаци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ляйте</w:t>
            </w:r>
            <w:proofErr w:type="spellEnd"/>
          </w:p>
        </w:tc>
      </w:tr>
    </w:tbl>
    <w:p w:rsidR="00B71DE7" w:rsidRDefault="00075920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8"/>
        <w:gridCol w:w="972"/>
      </w:tblGrid>
      <w:tr w:rsidR="00B71DE7">
        <w:trPr>
          <w:trHeight w:hRule="exact" w:val="416"/>
        </w:trPr>
        <w:tc>
          <w:tcPr>
            <w:tcW w:w="9782" w:type="dxa"/>
          </w:tcPr>
          <w:p w:rsidR="00B71DE7" w:rsidRDefault="00B71DE7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B71DE7" w:rsidRDefault="00075920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8</w:t>
            </w:r>
          </w:p>
        </w:tc>
      </w:tr>
      <w:tr w:rsidR="00B71DE7" w:rsidRPr="00532659">
        <w:trPr>
          <w:trHeight w:hRule="exact" w:val="7509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рафики, рисунки, диаграммы, таблицы – они очень облегчают запоминание, уменьшают объем  конспектируемого материала.  Приобретайте  навыки  конспектирования  – краткий конспект помогает при повторении материала в период подготовки к  промежуточной аттестации.</w:t>
            </w:r>
          </w:p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ать курс рекомендуется по темам, предварительно ознакомившись с содержанием каждой из них по программе (расположение материала курса в программе не всегда совпадает с расположением его в учебнике). Изучение  курса должно  обязательно  сопровождаться решением задач, предлагаемых в контрольных заданиях по темам. Решение задач - один из лучших методов прочного усвоения, проверки и закрепления теоретического материала.  Пока  тот  или  иной раздел  не  усвоен, переходить  к  изучению  новых разделов не следует.</w:t>
            </w:r>
          </w:p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 выполнении отчетов по лабораторным работам используйте  методические указания к лабораторным работам по физике.</w:t>
            </w:r>
          </w:p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 выполнении контрольных работ, представляемых на рецензирование, надо строго придерживаться указанных ниже правил. Работы, выполненные без соблюдения этих правил, не рецензируются и возвращаются студенту для переработки. Контрольную работу следует выполнять в тетради чернилами любого цвета, кроме красного, оставляя поля для замечаний рецензента. В заголовке работы на обложке тетради должны быть ясно написаны фамилия студента, его инициалы, шифр, номер контрольной работы, название дисциплины; здесь же следует указать название учебного заведения, дату отсылки работы в ВУЗ и адрес студента. В конце работы следует поставить дату ее выполнения и расписаться. В работу должны быть включены все задачи, указанные в задании, соответствующие своему варианту. Контрольные работы, содержащие не все задачи задания, а также содержащие задачи не своего варианта не рецензируются. Задачи по разделам дисциплины  не должны быть распечатаны на компьютере. Решения задач надо располагать в порядке возрастания и сохранения  номеров, указанных в заданиях. Перед решением каждой задачи надо полностью выписать ее условие. В том случае, когда задачи имеют общую формулировку, следует при переписывании условия задачи заменить общие данные конкретными, взятыми из соответствующего задания.</w:t>
            </w:r>
          </w:p>
          <w:p w:rsidR="00B71DE7" w:rsidRPr="00075920" w:rsidRDefault="00B71DE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</w:p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1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обучающихся проводится с применением ДОТ.</w:t>
            </w:r>
          </w:p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  <w:p w:rsidR="00B71DE7" w:rsidRPr="00075920" w:rsidRDefault="00B71DE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</w:p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B71DE7" w:rsidRPr="00075920" w:rsidRDefault="0007592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7592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П 02-05-14 «Об условиях обучения лиц с ограниченными возможностями здоровья» (в последней редакции).</w:t>
            </w:r>
          </w:p>
        </w:tc>
      </w:tr>
    </w:tbl>
    <w:p w:rsidR="00075920" w:rsidRPr="00075920" w:rsidRDefault="00075920">
      <w:pPr>
        <w:rPr>
          <w:lang w:val="ru-RU"/>
        </w:rPr>
      </w:pPr>
      <w:r w:rsidRPr="00075920">
        <w:rPr>
          <w:lang w:val="ru-RU"/>
        </w:rP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613"/>
        <w:gridCol w:w="136"/>
        <w:gridCol w:w="1613"/>
        <w:gridCol w:w="407"/>
        <w:gridCol w:w="23"/>
        <w:gridCol w:w="1459"/>
        <w:gridCol w:w="542"/>
        <w:gridCol w:w="142"/>
        <w:gridCol w:w="1989"/>
        <w:gridCol w:w="10"/>
        <w:gridCol w:w="2340"/>
      </w:tblGrid>
      <w:tr w:rsidR="00075920" w:rsidTr="00532659">
        <w:trPr>
          <w:trHeight w:hRule="exact" w:val="555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075920" w:rsidRPr="00075920" w:rsidRDefault="00075920" w:rsidP="00532659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075920">
              <w:rPr>
                <w:rFonts w:ascii="Arial" w:hAnsi="Arial" w:cs="Arial"/>
                <w:b/>
                <w:color w:val="000000"/>
                <w:sz w:val="24"/>
                <w:szCs w:val="24"/>
                <w:lang w:val="ru-RU"/>
              </w:rPr>
              <w:lastRenderedPageBreak/>
              <w:t>Оценочные материалы при формировании рабочих программ</w:t>
            </w:r>
          </w:p>
          <w:p w:rsidR="00075920" w:rsidRDefault="00075920" w:rsidP="0053265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модулей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)</w:t>
            </w:r>
          </w:p>
        </w:tc>
      </w:tr>
      <w:tr w:rsidR="00075920" w:rsidTr="00C45BE2">
        <w:trPr>
          <w:trHeight w:hRule="exact" w:val="277"/>
        </w:trPr>
        <w:tc>
          <w:tcPr>
            <w:tcW w:w="851" w:type="pct"/>
            <w:gridSpan w:val="2"/>
          </w:tcPr>
          <w:p w:rsidR="00075920" w:rsidRPr="000B6640" w:rsidRDefault="00075920" w:rsidP="00532659">
            <w:pPr>
              <w:rPr>
                <w:highlight w:val="yellow"/>
              </w:rPr>
            </w:pPr>
          </w:p>
        </w:tc>
        <w:tc>
          <w:tcPr>
            <w:tcW w:w="785" w:type="pct"/>
          </w:tcPr>
          <w:p w:rsidR="00075920" w:rsidRPr="000B6640" w:rsidRDefault="00075920" w:rsidP="00532659">
            <w:pPr>
              <w:rPr>
                <w:highlight w:val="yellow"/>
              </w:rPr>
            </w:pPr>
          </w:p>
        </w:tc>
        <w:tc>
          <w:tcPr>
            <w:tcW w:w="198" w:type="pct"/>
          </w:tcPr>
          <w:p w:rsidR="00075920" w:rsidRPr="000B6640" w:rsidRDefault="00075920" w:rsidP="00532659">
            <w:pPr>
              <w:rPr>
                <w:highlight w:val="yellow"/>
              </w:rPr>
            </w:pPr>
          </w:p>
        </w:tc>
        <w:tc>
          <w:tcPr>
            <w:tcW w:w="721" w:type="pct"/>
            <w:gridSpan w:val="2"/>
          </w:tcPr>
          <w:p w:rsidR="00075920" w:rsidRPr="000B6640" w:rsidRDefault="00075920" w:rsidP="00532659">
            <w:pPr>
              <w:rPr>
                <w:highlight w:val="yellow"/>
              </w:rPr>
            </w:pPr>
          </w:p>
        </w:tc>
        <w:tc>
          <w:tcPr>
            <w:tcW w:w="264" w:type="pct"/>
          </w:tcPr>
          <w:p w:rsidR="00075920" w:rsidRDefault="00075920" w:rsidP="00532659"/>
        </w:tc>
        <w:tc>
          <w:tcPr>
            <w:tcW w:w="1037" w:type="pct"/>
            <w:gridSpan w:val="2"/>
          </w:tcPr>
          <w:p w:rsidR="00075920" w:rsidRDefault="00075920" w:rsidP="00532659"/>
        </w:tc>
        <w:tc>
          <w:tcPr>
            <w:tcW w:w="1144" w:type="pct"/>
            <w:gridSpan w:val="2"/>
          </w:tcPr>
          <w:p w:rsidR="00075920" w:rsidRDefault="00075920" w:rsidP="00532659"/>
        </w:tc>
      </w:tr>
      <w:tr w:rsidR="00075920" w:rsidRPr="001D2C9A" w:rsidTr="00C45BE2">
        <w:trPr>
          <w:trHeight w:hRule="exact" w:val="581"/>
        </w:trPr>
        <w:tc>
          <w:tcPr>
            <w:tcW w:w="2555" w:type="pct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075920" w:rsidRPr="00F46ECF" w:rsidRDefault="00075920" w:rsidP="0053265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Направление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подготовки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ьность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 w:rsidRPr="00913DBA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445" w:type="pct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075920" w:rsidRPr="00AE6A31" w:rsidRDefault="00075920" w:rsidP="0053265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Cs/>
                <w:color w:val="000000"/>
                <w:sz w:val="24"/>
                <w:szCs w:val="24"/>
              </w:rPr>
              <w:t>Подвижной</w:t>
            </w:r>
            <w:proofErr w:type="spellEnd"/>
            <w:r>
              <w:rPr>
                <w:rFonts w:ascii="Arial" w:hAnsi="Arial" w:cs="Arial"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bCs/>
                <w:color w:val="000000"/>
                <w:sz w:val="24"/>
                <w:szCs w:val="24"/>
              </w:rPr>
              <w:t>состав</w:t>
            </w:r>
            <w:proofErr w:type="spellEnd"/>
            <w:r>
              <w:rPr>
                <w:rFonts w:ascii="Arial" w:hAnsi="Arial" w:cs="Arial"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bCs/>
                <w:color w:val="000000"/>
                <w:sz w:val="24"/>
                <w:szCs w:val="24"/>
              </w:rPr>
              <w:t>железных</w:t>
            </w:r>
            <w:proofErr w:type="spellEnd"/>
            <w:r>
              <w:rPr>
                <w:rFonts w:ascii="Arial" w:hAnsi="Arial" w:cs="Arial"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bCs/>
                <w:color w:val="000000"/>
                <w:sz w:val="24"/>
                <w:szCs w:val="24"/>
              </w:rPr>
              <w:t>дорог</w:t>
            </w:r>
            <w:proofErr w:type="spellEnd"/>
          </w:p>
        </w:tc>
      </w:tr>
      <w:tr w:rsidR="00075920" w:rsidRPr="00532659" w:rsidTr="00532659">
        <w:trPr>
          <w:trHeight w:hRule="exact" w:val="689"/>
        </w:trPr>
        <w:tc>
          <w:tcPr>
            <w:tcW w:w="1636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75920" w:rsidRDefault="00075920" w:rsidP="0053265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Профиль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изация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3364" w:type="pct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075920" w:rsidRPr="00075920" w:rsidRDefault="00075920" w:rsidP="00532659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sz w:val="20"/>
                <w:szCs w:val="20"/>
                <w:lang w:val="ru-RU"/>
              </w:rPr>
              <w:t>Локомотивы</w:t>
            </w:r>
          </w:p>
          <w:p w:rsidR="00075920" w:rsidRPr="00075920" w:rsidRDefault="00075920" w:rsidP="00532659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sz w:val="20"/>
                <w:szCs w:val="20"/>
                <w:lang w:val="ru-RU"/>
              </w:rPr>
              <w:t>Грузовые вагоны</w:t>
            </w:r>
          </w:p>
          <w:p w:rsidR="00075920" w:rsidRPr="00075920" w:rsidRDefault="00075920" w:rsidP="00532659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sz w:val="20"/>
                <w:szCs w:val="20"/>
                <w:lang w:val="ru-RU"/>
              </w:rPr>
              <w:t>Пассажирские вагоны</w:t>
            </w:r>
          </w:p>
        </w:tc>
      </w:tr>
      <w:tr w:rsidR="00075920" w:rsidTr="00532659">
        <w:trPr>
          <w:trHeight w:hRule="exact" w:val="277"/>
        </w:trPr>
        <w:tc>
          <w:tcPr>
            <w:tcW w:w="851" w:type="pct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75920" w:rsidRPr="00565585" w:rsidRDefault="00075920" w:rsidP="0053265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а</w:t>
            </w:r>
            <w:proofErr w:type="spellEnd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4149" w:type="pct"/>
            <w:gridSpan w:val="9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8C5F3D" w:rsidRDefault="00075920" w:rsidP="00532659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Физика</w:t>
            </w:r>
            <w:proofErr w:type="spellEnd"/>
          </w:p>
        </w:tc>
      </w:tr>
      <w:tr w:rsidR="00075920" w:rsidTr="00C45BE2">
        <w:trPr>
          <w:trHeight w:hRule="exact" w:val="453"/>
        </w:trPr>
        <w:tc>
          <w:tcPr>
            <w:tcW w:w="851" w:type="pct"/>
            <w:gridSpan w:val="2"/>
          </w:tcPr>
          <w:p w:rsidR="00075920" w:rsidRPr="00565585" w:rsidRDefault="00075920" w:rsidP="00532659"/>
        </w:tc>
        <w:tc>
          <w:tcPr>
            <w:tcW w:w="785" w:type="pct"/>
          </w:tcPr>
          <w:p w:rsidR="00075920" w:rsidRPr="00565585" w:rsidRDefault="00075920" w:rsidP="00532659"/>
        </w:tc>
        <w:tc>
          <w:tcPr>
            <w:tcW w:w="198" w:type="pct"/>
          </w:tcPr>
          <w:p w:rsidR="00075920" w:rsidRPr="00565585" w:rsidRDefault="00075920" w:rsidP="00532659"/>
        </w:tc>
        <w:tc>
          <w:tcPr>
            <w:tcW w:w="721" w:type="pct"/>
            <w:gridSpan w:val="2"/>
          </w:tcPr>
          <w:p w:rsidR="00075920" w:rsidRPr="008C5F3D" w:rsidRDefault="00075920" w:rsidP="00532659">
            <w:pPr>
              <w:rPr>
                <w:rFonts w:ascii="Arial" w:hAnsi="Arial" w:cs="Arial"/>
                <w:highlight w:val="yellow"/>
              </w:rPr>
            </w:pPr>
          </w:p>
        </w:tc>
        <w:tc>
          <w:tcPr>
            <w:tcW w:w="264" w:type="pct"/>
          </w:tcPr>
          <w:p w:rsidR="00075920" w:rsidRDefault="00075920" w:rsidP="00532659"/>
        </w:tc>
        <w:tc>
          <w:tcPr>
            <w:tcW w:w="1037" w:type="pct"/>
            <w:gridSpan w:val="2"/>
          </w:tcPr>
          <w:p w:rsidR="00075920" w:rsidRDefault="00075920" w:rsidP="00532659"/>
        </w:tc>
        <w:tc>
          <w:tcPr>
            <w:tcW w:w="1144" w:type="pct"/>
            <w:gridSpan w:val="2"/>
          </w:tcPr>
          <w:p w:rsidR="00075920" w:rsidRDefault="00075920" w:rsidP="00532659"/>
        </w:tc>
      </w:tr>
      <w:tr w:rsidR="00075920" w:rsidTr="00532659">
        <w:trPr>
          <w:trHeight w:hRule="exact" w:val="277"/>
        </w:trPr>
        <w:tc>
          <w:tcPr>
            <w:tcW w:w="1834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075920" w:rsidRPr="00565585" w:rsidRDefault="00075920" w:rsidP="0053265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Формируемые</w:t>
            </w:r>
            <w:proofErr w:type="spellEnd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компетенции</w:t>
            </w:r>
            <w:proofErr w:type="spellEnd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3166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075920" w:rsidRPr="00565585" w:rsidRDefault="00075920" w:rsidP="00532659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ОПК-1</w:t>
            </w:r>
          </w:p>
        </w:tc>
      </w:tr>
      <w:tr w:rsidR="00075920" w:rsidRPr="00532659" w:rsidTr="00532659">
        <w:trPr>
          <w:trHeight w:hRule="exact" w:val="416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075920" w:rsidRPr="00073A22" w:rsidRDefault="00075920" w:rsidP="00532659">
            <w:pPr>
              <w:pStyle w:val="a5"/>
              <w:numPr>
                <w:ilvl w:val="0"/>
                <w:numId w:val="7"/>
              </w:numPr>
              <w:spacing w:after="0" w:line="240" w:lineRule="auto"/>
              <w:rPr>
                <w:sz w:val="20"/>
                <w:szCs w:val="20"/>
              </w:rPr>
            </w:pPr>
            <w:r w:rsidRPr="00073A22">
              <w:rPr>
                <w:rFonts w:ascii="Arial" w:hAnsi="Arial" w:cs="Arial"/>
                <w:b/>
                <w:color w:val="000000"/>
                <w:sz w:val="20"/>
                <w:szCs w:val="20"/>
              </w:rPr>
              <w:t>Описание показателей, критериев и шкал оценивания компетенций.</w:t>
            </w:r>
          </w:p>
        </w:tc>
      </w:tr>
      <w:tr w:rsidR="00075920" w:rsidRPr="00532659" w:rsidTr="00532659">
        <w:trPr>
          <w:trHeight w:hRule="exact" w:val="277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075920" w:rsidRPr="00075920" w:rsidRDefault="00075920" w:rsidP="00532659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казатели и критерии оценивания компетенций</w:t>
            </w:r>
          </w:p>
        </w:tc>
      </w:tr>
      <w:tr w:rsidR="00075920" w:rsidTr="00C45BE2">
        <w:trPr>
          <w:trHeight w:hRule="exact" w:val="694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196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2181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075920" w:rsidRPr="00532659" w:rsidTr="00C45BE2">
        <w:trPr>
          <w:trHeight w:hRule="exact" w:val="1045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196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изкий уровень</w:t>
            </w:r>
          </w:p>
          <w:p w:rsidR="00075920" w:rsidRP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роговый уровень</w:t>
            </w:r>
          </w:p>
          <w:p w:rsidR="00075920" w:rsidRP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вышенный уровень</w:t>
            </w:r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2181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ровень результатов обучения</w:t>
            </w:r>
          </w:p>
          <w:p w:rsidR="00075920" w:rsidRP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 ниже порогового</w:t>
            </w:r>
          </w:p>
        </w:tc>
      </w:tr>
      <w:tr w:rsidR="00075920" w:rsidRPr="00532659" w:rsidTr="00532659">
        <w:trPr>
          <w:trHeight w:hRule="exact" w:val="416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075920" w:rsidRPr="00075920" w:rsidRDefault="00075920" w:rsidP="00532659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экзамена или зачета с оценкой</w:t>
            </w:r>
          </w:p>
        </w:tc>
      </w:tr>
      <w:tr w:rsidR="00075920" w:rsidRPr="00532659" w:rsidTr="00C45BE2">
        <w:trPr>
          <w:trHeight w:hRule="exact" w:val="972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005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а оценивания</w:t>
            </w:r>
          </w:p>
          <w:p w:rsidR="00075920" w:rsidRP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Экзамен или зачет с оценкой</w:t>
            </w:r>
          </w:p>
        </w:tc>
      </w:tr>
      <w:tr w:rsidR="00075920" w:rsidTr="00C45BE2">
        <w:trPr>
          <w:trHeight w:hRule="exact" w:val="2138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5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75920" w:rsidRPr="0012389B" w:rsidRDefault="00075920" w:rsidP="00532659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075920" w:rsidRPr="00893660" w:rsidRDefault="00075920" w:rsidP="00532659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пробелы в знаниях основного учебно-программного материала;</w:t>
            </w:r>
          </w:p>
          <w:p w:rsidR="00075920" w:rsidRPr="00893660" w:rsidRDefault="00075920" w:rsidP="00532659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принципиальные ошибки в выполнении заданий, предусмотренных программой;</w:t>
            </w:r>
          </w:p>
          <w:p w:rsidR="00075920" w:rsidRPr="00893660" w:rsidRDefault="00075920" w:rsidP="00532659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</w:tr>
      <w:tr w:rsidR="00075920" w:rsidTr="00C45BE2">
        <w:trPr>
          <w:trHeight w:hRule="exact" w:val="2778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5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75920" w:rsidRPr="00DE12A6" w:rsidRDefault="00075920" w:rsidP="00532659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075920" w:rsidRPr="00893660" w:rsidRDefault="00075920" w:rsidP="00532659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075920" w:rsidRPr="00893660" w:rsidRDefault="00075920" w:rsidP="00532659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справляется с выполнением заданий, предусмотренных программой;</w:t>
            </w:r>
          </w:p>
          <w:p w:rsidR="00075920" w:rsidRPr="00893660" w:rsidRDefault="00075920" w:rsidP="00532659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знаком с основной  литературой, рекомендованной рабочей программой дисциплины;</w:t>
            </w:r>
          </w:p>
          <w:p w:rsidR="00075920" w:rsidRPr="00893660" w:rsidRDefault="00075920" w:rsidP="00532659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</w:tr>
      <w:tr w:rsidR="00075920" w:rsidTr="00C45BE2">
        <w:trPr>
          <w:trHeight w:hRule="exact" w:val="2616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5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75920" w:rsidRPr="00DE12A6" w:rsidRDefault="00075920" w:rsidP="00532659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075920" w:rsidRPr="00893660" w:rsidRDefault="00075920" w:rsidP="00532659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полное знание учебно-программного материала;</w:t>
            </w:r>
          </w:p>
          <w:p w:rsidR="00075920" w:rsidRPr="00893660" w:rsidRDefault="00075920" w:rsidP="00532659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пешно выполнил задания, предусмотренные программой;</w:t>
            </w:r>
          </w:p>
          <w:p w:rsidR="00075920" w:rsidRPr="00893660" w:rsidRDefault="00075920" w:rsidP="00532659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воил основную  литературу, рекомендованную рабочей программой дисциплины;</w:t>
            </w:r>
          </w:p>
          <w:p w:rsidR="00075920" w:rsidRPr="00893660" w:rsidRDefault="00075920" w:rsidP="00532659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показал систематический характер знаний учебно-программного материала;</w:t>
            </w:r>
          </w:p>
          <w:p w:rsidR="00075920" w:rsidRPr="00893660" w:rsidRDefault="00075920" w:rsidP="00532659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способен к </w:t>
            </w: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самостоятельному пополнению знаний по учебно-программному материалу и обновлению в ходе дальнейшей учебной работы и профессиональной деятельности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</w:tr>
      <w:tr w:rsidR="00075920" w:rsidTr="00C45BE2">
        <w:trPr>
          <w:trHeight w:hRule="exact" w:val="2361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893660" w:rsidRDefault="00075920" w:rsidP="0053265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Высокий</w:t>
            </w:r>
            <w:proofErr w:type="spellEnd"/>
          </w:p>
          <w:p w:rsidR="00075920" w:rsidRPr="00893660" w:rsidRDefault="00075920" w:rsidP="0053265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5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75920" w:rsidRPr="00893660" w:rsidRDefault="00075920" w:rsidP="00532659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075920" w:rsidRPr="00893660" w:rsidRDefault="00075920" w:rsidP="00532659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075920" w:rsidRPr="00893660" w:rsidRDefault="00075920" w:rsidP="00532659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меет свободно выполнять задания, предусмотренные программой;</w:t>
            </w:r>
          </w:p>
          <w:p w:rsidR="00075920" w:rsidRPr="00893660" w:rsidRDefault="00075920" w:rsidP="00532659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знакомился с дополнительной литературой;</w:t>
            </w:r>
          </w:p>
          <w:p w:rsidR="00075920" w:rsidRPr="00893660" w:rsidRDefault="00075920" w:rsidP="00532659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воил взаимосвязь основных понятий дисциплин и их значение для приобретения профессии;</w:t>
            </w:r>
          </w:p>
          <w:p w:rsidR="00075920" w:rsidRPr="00893660" w:rsidRDefault="00075920" w:rsidP="00532659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проявил творческие способности в понимании учебно-программного материала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893660" w:rsidRDefault="00075920" w:rsidP="0053265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075920" w:rsidRPr="00532659" w:rsidTr="00532659">
        <w:trPr>
          <w:trHeight w:hRule="exact" w:val="485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075920" w:rsidRPr="00075920" w:rsidRDefault="00075920" w:rsidP="00532659">
            <w:pPr>
              <w:spacing w:before="120" w:after="0" w:line="240" w:lineRule="auto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зачета</w:t>
            </w:r>
          </w:p>
        </w:tc>
      </w:tr>
      <w:tr w:rsidR="00075920" w:rsidTr="00C45BE2">
        <w:trPr>
          <w:trHeight w:hRule="exact" w:val="972"/>
        </w:trPr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071" w:type="pct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075920" w:rsidTr="00C45BE2">
        <w:trPr>
          <w:trHeight w:hRule="exact" w:val="2575"/>
        </w:trPr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71" w:type="pct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75920" w:rsidRPr="00DE12A6" w:rsidRDefault="00075920" w:rsidP="00532659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075920" w:rsidRPr="00893660" w:rsidRDefault="00075920" w:rsidP="00532659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075920" w:rsidRPr="00893660" w:rsidRDefault="00075920" w:rsidP="00532659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075920" w:rsidRPr="00916DB1" w:rsidRDefault="00075920" w:rsidP="00532659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075920" w:rsidRPr="00916DB1" w:rsidRDefault="00075920" w:rsidP="00532659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916DB1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075920" w:rsidTr="00C45BE2">
        <w:trPr>
          <w:trHeight w:hRule="exact" w:val="1183"/>
        </w:trPr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71" w:type="pct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75920" w:rsidRPr="00DE12A6" w:rsidRDefault="00075920" w:rsidP="00532659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075920" w:rsidRPr="00893660" w:rsidRDefault="00075920" w:rsidP="00532659">
            <w:pPr>
              <w:pStyle w:val="a5"/>
              <w:numPr>
                <w:ilvl w:val="0"/>
                <w:numId w:val="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ые упущения при ответах на все вопросы преподавателя;</w:t>
            </w:r>
          </w:p>
          <w:p w:rsidR="00075920" w:rsidRPr="00893660" w:rsidRDefault="00075920" w:rsidP="00532659">
            <w:pPr>
              <w:pStyle w:val="a5"/>
              <w:numPr>
                <w:ilvl w:val="0"/>
                <w:numId w:val="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обнаружил пробелы более чем 50% в знаниях основного </w:t>
            </w:r>
            <w:proofErr w:type="spell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 материала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075920" w:rsidTr="00C45BE2">
        <w:trPr>
          <w:trHeight w:hRule="exact" w:val="422"/>
        </w:trPr>
        <w:tc>
          <w:tcPr>
            <w:tcW w:w="785" w:type="pct"/>
          </w:tcPr>
          <w:p w:rsidR="00075920" w:rsidRDefault="00075920" w:rsidP="00532659"/>
        </w:tc>
        <w:tc>
          <w:tcPr>
            <w:tcW w:w="1060" w:type="pct"/>
            <w:gridSpan w:val="4"/>
          </w:tcPr>
          <w:p w:rsidR="00075920" w:rsidRDefault="00075920" w:rsidP="00532659"/>
        </w:tc>
        <w:tc>
          <w:tcPr>
            <w:tcW w:w="1043" w:type="pct"/>
            <w:gridSpan w:val="3"/>
          </w:tcPr>
          <w:p w:rsidR="00075920" w:rsidRDefault="00075920" w:rsidP="00532659"/>
        </w:tc>
        <w:tc>
          <w:tcPr>
            <w:tcW w:w="973" w:type="pct"/>
            <w:gridSpan w:val="2"/>
          </w:tcPr>
          <w:p w:rsidR="00075920" w:rsidRDefault="00075920" w:rsidP="00532659"/>
        </w:tc>
        <w:tc>
          <w:tcPr>
            <w:tcW w:w="1139" w:type="pct"/>
          </w:tcPr>
          <w:p w:rsidR="00075920" w:rsidRDefault="00075920" w:rsidP="00532659"/>
        </w:tc>
      </w:tr>
      <w:tr w:rsidR="00075920" w:rsidRPr="00532659" w:rsidTr="00532659">
        <w:trPr>
          <w:trHeight w:hRule="exact" w:val="555"/>
        </w:trPr>
        <w:tc>
          <w:tcPr>
            <w:tcW w:w="785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ланируем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своения</w:t>
            </w:r>
            <w:proofErr w:type="spellEnd"/>
          </w:p>
        </w:tc>
        <w:tc>
          <w:tcPr>
            <w:tcW w:w="4215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держание шкалы оценивания</w:t>
            </w:r>
          </w:p>
          <w:p w:rsidR="00075920" w:rsidRP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остигнутого уровня результата обучения</w:t>
            </w:r>
          </w:p>
        </w:tc>
      </w:tr>
      <w:tr w:rsidR="00075920" w:rsidTr="00C45BE2">
        <w:trPr>
          <w:trHeight w:hRule="exact" w:val="971"/>
        </w:trPr>
        <w:tc>
          <w:tcPr>
            <w:tcW w:w="785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jc w:val="center"/>
              <w:rPr>
                <w:lang w:val="ru-RU"/>
              </w:rPr>
            </w:pPr>
          </w:p>
        </w:tc>
        <w:tc>
          <w:tcPr>
            <w:tcW w:w="106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4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1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075920" w:rsidRPr="00532659" w:rsidTr="00C45BE2"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ть</w:t>
            </w:r>
            <w:proofErr w:type="spellEnd"/>
          </w:p>
        </w:tc>
        <w:tc>
          <w:tcPr>
            <w:tcW w:w="106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</w:t>
            </w:r>
            <w:r w:rsidRPr="00075920">
              <w:rPr>
                <w:sz w:val="20"/>
                <w:szCs w:val="20"/>
                <w:lang w:val="ru-RU"/>
              </w:rPr>
              <w:t xml:space="preserve"> </w:t>
            </w: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х решения.</w:t>
            </w:r>
          </w:p>
        </w:tc>
        <w:tc>
          <w:tcPr>
            <w:tcW w:w="104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075920">
              <w:rPr>
                <w:sz w:val="20"/>
                <w:szCs w:val="20"/>
                <w:lang w:val="ru-RU"/>
              </w:rPr>
              <w:t xml:space="preserve"> </w:t>
            </w: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разцом их решения.</w:t>
            </w:r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</w:t>
            </w:r>
            <w:r w:rsidRPr="00075920">
              <w:rPr>
                <w:sz w:val="20"/>
                <w:szCs w:val="20"/>
                <w:lang w:val="ru-RU"/>
              </w:rPr>
              <w:t xml:space="preserve"> </w:t>
            </w: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й при</w:t>
            </w:r>
            <w:r w:rsidRPr="00075920">
              <w:rPr>
                <w:sz w:val="20"/>
                <w:szCs w:val="20"/>
                <w:lang w:val="ru-RU"/>
              </w:rPr>
              <w:t xml:space="preserve"> </w:t>
            </w: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и заданий, аналогичных тем, которые представлял преподаватель,</w:t>
            </w:r>
          </w:p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C45BE2" w:rsidRPr="00532659" w:rsidTr="00C45BE2"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45BE2" w:rsidRDefault="00C45BE2" w:rsidP="00AB3C6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меть</w:t>
            </w:r>
            <w:proofErr w:type="spellEnd"/>
          </w:p>
        </w:tc>
        <w:tc>
          <w:tcPr>
            <w:tcW w:w="106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45BE2" w:rsidRPr="00075920" w:rsidRDefault="00C45BE2" w:rsidP="00AB3C6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104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45BE2" w:rsidRPr="00075920" w:rsidRDefault="00C45BE2" w:rsidP="00AB3C6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075920">
              <w:rPr>
                <w:sz w:val="20"/>
                <w:szCs w:val="20"/>
                <w:lang w:val="ru-RU"/>
              </w:rPr>
              <w:t xml:space="preserve"> </w:t>
            </w: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ным преподавателем.</w:t>
            </w:r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45BE2" w:rsidRPr="00075920" w:rsidRDefault="00C45BE2" w:rsidP="00AB3C6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C45BE2" w:rsidRPr="00075920" w:rsidRDefault="00C45BE2" w:rsidP="00AB3C6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и при его </w:t>
            </w: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консультативной поддержке в части современных проблем.</w:t>
            </w:r>
          </w:p>
        </w:tc>
        <w:tc>
          <w:tcPr>
            <w:tcW w:w="11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45BE2" w:rsidRPr="00075920" w:rsidRDefault="00C45BE2" w:rsidP="00AB3C6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Обучающийся</w:t>
            </w:r>
            <w:proofErr w:type="gramEnd"/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</w:t>
            </w: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междисциплинарных связей.</w:t>
            </w:r>
          </w:p>
        </w:tc>
      </w:tr>
      <w:tr w:rsidR="00C45BE2" w:rsidRPr="00532659" w:rsidTr="00C45BE2"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45BE2" w:rsidRDefault="00C45BE2" w:rsidP="00AB3C6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Владеть</w:t>
            </w:r>
            <w:proofErr w:type="spellEnd"/>
          </w:p>
        </w:tc>
        <w:tc>
          <w:tcPr>
            <w:tcW w:w="106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45BE2" w:rsidRPr="00075920" w:rsidRDefault="00C45BE2" w:rsidP="00AB3C6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4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45BE2" w:rsidRPr="00075920" w:rsidRDefault="00C45BE2" w:rsidP="00AB3C6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навыка по заданиям,</w:t>
            </w:r>
            <w:r w:rsidRPr="00075920">
              <w:rPr>
                <w:sz w:val="20"/>
                <w:szCs w:val="20"/>
                <w:lang w:val="ru-RU"/>
              </w:rPr>
              <w:t xml:space="preserve"> </w:t>
            </w: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е которых было показано преподавателем</w:t>
            </w:r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45BE2" w:rsidRPr="00075920" w:rsidRDefault="00C45BE2" w:rsidP="00AB3C6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075920">
              <w:rPr>
                <w:sz w:val="20"/>
                <w:szCs w:val="20"/>
                <w:lang w:val="ru-RU"/>
              </w:rPr>
              <w:t xml:space="preserve"> </w:t>
            </w: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45BE2" w:rsidRPr="00075920" w:rsidRDefault="00C45BE2" w:rsidP="00AB3C6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075920" w:rsidRDefault="00075920" w:rsidP="00075920">
      <w:pPr>
        <w:pStyle w:val="a5"/>
        <w:numPr>
          <w:ilvl w:val="0"/>
          <w:numId w:val="7"/>
        </w:numPr>
        <w:spacing w:before="120" w:after="0"/>
      </w:pPr>
      <w:r w:rsidRPr="00073A22">
        <w:rPr>
          <w:rFonts w:ascii="Arial" w:hAnsi="Arial" w:cs="Arial"/>
          <w:b/>
          <w:color w:val="000000"/>
          <w:sz w:val="20"/>
          <w:szCs w:val="20"/>
        </w:rPr>
        <w:t>Перечень вопросов и задач к экзаменам, зачетам, курсовому проектированию, лабораторным занятиям.</w:t>
      </w:r>
    </w:p>
    <w:p w:rsidR="00075920" w:rsidRPr="00464751" w:rsidRDefault="00075920" w:rsidP="00075920">
      <w:pPr>
        <w:pStyle w:val="a5"/>
        <w:numPr>
          <w:ilvl w:val="1"/>
          <w:numId w:val="7"/>
        </w:numPr>
        <w:spacing w:before="120" w:after="0"/>
        <w:rPr>
          <w:b/>
          <w:sz w:val="20"/>
          <w:szCs w:val="20"/>
        </w:rPr>
      </w:pPr>
      <w:r w:rsidRPr="00073A22">
        <w:rPr>
          <w:rFonts w:ascii="Arial" w:hAnsi="Arial" w:cs="Arial"/>
          <w:b/>
          <w:color w:val="000000"/>
          <w:sz w:val="20"/>
          <w:szCs w:val="20"/>
        </w:rPr>
        <w:t>Примерный перечень вопросов</w:t>
      </w:r>
      <w:r>
        <w:rPr>
          <w:rFonts w:ascii="Arial" w:hAnsi="Arial" w:cs="Arial"/>
          <w:b/>
          <w:color w:val="000000"/>
          <w:sz w:val="20"/>
          <w:szCs w:val="20"/>
        </w:rPr>
        <w:t xml:space="preserve"> к зачету</w:t>
      </w:r>
    </w:p>
    <w:p w:rsidR="00075920" w:rsidRDefault="00075920" w:rsidP="00075920">
      <w:p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spellStart"/>
      <w:r w:rsidRPr="00A774A7">
        <w:rPr>
          <w:rFonts w:ascii="Arial" w:hAnsi="Arial" w:cs="Arial"/>
          <w:color w:val="000000"/>
          <w:sz w:val="20"/>
          <w:szCs w:val="20"/>
        </w:rPr>
        <w:t>Компетенции</w:t>
      </w:r>
      <w:proofErr w:type="spellEnd"/>
      <w:r w:rsidRPr="00A774A7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ОПК-1</w:t>
      </w:r>
    </w:p>
    <w:p w:rsidR="00075920" w:rsidRPr="00802B6B" w:rsidRDefault="00075920" w:rsidP="00075920">
      <w:pPr>
        <w:spacing w:after="0" w:line="240" w:lineRule="auto"/>
        <w:rPr>
          <w:rFonts w:ascii="Arial" w:hAnsi="Arial" w:cs="Arial"/>
          <w:i/>
          <w:color w:val="000000"/>
          <w:sz w:val="20"/>
          <w:szCs w:val="20"/>
        </w:rPr>
      </w:pPr>
      <w:proofErr w:type="spellStart"/>
      <w:r w:rsidRPr="00802B6B">
        <w:rPr>
          <w:rFonts w:ascii="Arial" w:hAnsi="Arial" w:cs="Arial"/>
          <w:i/>
          <w:color w:val="000000"/>
          <w:sz w:val="20"/>
          <w:szCs w:val="20"/>
        </w:rPr>
        <w:t>Механика</w:t>
      </w:r>
      <w:proofErr w:type="spellEnd"/>
    </w:p>
    <w:p w:rsidR="00075920" w:rsidRPr="00802B6B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Материальная точка. Системы отсчета. Кинематика поступательного движения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Траектория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Путь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Средняя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скорость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Мгновенная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скорость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>.</w:t>
      </w:r>
    </w:p>
    <w:p w:rsidR="00075920" w:rsidRPr="00802B6B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Среднее ускорение. Мгновенное ускорение. Касательное и нормальное ускорение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Равномерное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и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равноускоренное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движение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>.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Движение тела, брошенного под углом к горизонту.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Виды взаимодействий в природе. Характеристики некоторых сил: сила тяжести и вес тела, силы трения и упругости.</w:t>
      </w:r>
    </w:p>
    <w:p w:rsidR="00075920" w:rsidRPr="00802B6B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Первый закон Ньютона. Инерциальные системы отсчета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Примеры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>.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Второй закон Ньютона. Дифференциальная форма второго закона Ньютона. Третий закон Ньютона. Границы применимости законов Ньютона. Сложение сил. </w:t>
      </w:r>
    </w:p>
    <w:p w:rsidR="00075920" w:rsidRPr="00802B6B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Определение механической работы  (постоянной и меняющейся) силы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Графическое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представление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работы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. </w:t>
      </w:r>
    </w:p>
    <w:p w:rsidR="00075920" w:rsidRPr="00802B6B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Кинетическая энергия. Связь кинетической энергии с работой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Примеры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>.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Консервативные силы. Потенциальное поле. Потенциальная энергия и ее связь с работой. Потенциальная энергия тела в поле тяжести Земли. Энергия сжатой пружины.</w:t>
      </w:r>
    </w:p>
    <w:p w:rsidR="00075920" w:rsidRPr="00802B6B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Механическая энергия. Закон сохранения механической энергии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Примеры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>.</w:t>
      </w:r>
    </w:p>
    <w:p w:rsidR="00075920" w:rsidRPr="00802B6B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Кинематика вращательного движения. Угловое перемещение, угловая скорость и угловое ускорение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Векторный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характер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величин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Частота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и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период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вращения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>.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Определение момента силы. Плечо силы. Основное уравнение динамики вращательного движения.</w:t>
      </w:r>
    </w:p>
    <w:p w:rsidR="00075920" w:rsidRPr="00802B6B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Момент инерции абсолютно твердого тела (вычисления моментов инерции)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Физический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смысл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момента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инерции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Теорема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Штейнера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>.</w:t>
      </w:r>
    </w:p>
    <w:p w:rsidR="00075920" w:rsidRPr="00802B6B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Определение момента импульса. Закон сохранения момента импульса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Примеры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. </w:t>
      </w:r>
    </w:p>
    <w:p w:rsidR="00075920" w:rsidRPr="00802B6B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Кинетическая энергия вращающегося тела. Работа при вращательном движении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Энергия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катящегося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цилиндра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>.</w:t>
      </w:r>
    </w:p>
    <w:p w:rsidR="00075920" w:rsidRPr="00802B6B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Постулаты Эйнштейна. Преобразования Лоренца.  Следствия из преобразований Лоренца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Одновременность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.  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Следствия из преобразований Лоренца. Лоренцево сокращение длины. </w:t>
      </w:r>
    </w:p>
    <w:p w:rsidR="00075920" w:rsidRPr="00802B6B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Следствия из преобразований Лоренца. Замедление времени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Интервал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.  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Релятивистская динамика. Релятивистская масса. Взаимосвязь энергии и массы.</w:t>
      </w:r>
    </w:p>
    <w:p w:rsidR="00075920" w:rsidRPr="00802B6B" w:rsidRDefault="00075920" w:rsidP="00075920">
      <w:pPr>
        <w:spacing w:after="0" w:line="240" w:lineRule="auto"/>
        <w:jc w:val="both"/>
        <w:rPr>
          <w:rFonts w:ascii="Arial" w:hAnsi="Arial" w:cs="Arial"/>
          <w:i/>
          <w:color w:val="000000"/>
          <w:sz w:val="20"/>
          <w:szCs w:val="20"/>
        </w:rPr>
      </w:pPr>
      <w:proofErr w:type="spellStart"/>
      <w:r w:rsidRPr="00802B6B">
        <w:rPr>
          <w:rFonts w:ascii="Arial" w:hAnsi="Arial" w:cs="Arial"/>
          <w:i/>
          <w:color w:val="000000"/>
          <w:sz w:val="20"/>
          <w:szCs w:val="20"/>
        </w:rPr>
        <w:t>Термодинамика</w:t>
      </w:r>
      <w:proofErr w:type="spellEnd"/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Основное уравнение молекулярно-кинетической теории идеального газа.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Идеальный газ. Газовые законы. Уравнение Менделеева-Клапейрона. 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Закон Максвелла для распределения молекул по скоростям. </w:t>
      </w:r>
    </w:p>
    <w:p w:rsidR="00075920" w:rsidRPr="00802B6B" w:rsidRDefault="00075920" w:rsidP="00075920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</w:rPr>
      </w:pP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Барометрическая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формула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Распределение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Больцмана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>.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Число степеней свободы. Закон Больцмана о равнораспределении энергии по степеням свободы.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Внутренняя энергия идеального газа. Работа газа при расширении. Работа газа при различных процессах.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Первое начало термодинамики. Применение первого начала термодинамики к изопроцессам. </w:t>
      </w:r>
    </w:p>
    <w:p w:rsidR="00075920" w:rsidRPr="00802B6B" w:rsidRDefault="00075920" w:rsidP="00075920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</w:rPr>
      </w:pP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Теплоемкость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газов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Уравнение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Майера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>.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Круговой процесс. Обратимый, необратимый процесс. Цикл Карно и его КПД. 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Статистические закономерности распределения молекул газа по объему. Энтропия и ее статистическое толкование.  Изменение энтропии. Расчет изменения энтропии при различных процессах.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lastRenderedPageBreak/>
        <w:t>Взаимодействие молекул. Уравнение состояния реального газа. Изотермы реального газа. Внутренняя энергия реального газа.</w:t>
      </w:r>
    </w:p>
    <w:p w:rsidR="00075920" w:rsidRPr="00802B6B" w:rsidRDefault="00075920" w:rsidP="00075920">
      <w:pPr>
        <w:spacing w:after="0" w:line="240" w:lineRule="auto"/>
        <w:jc w:val="both"/>
        <w:rPr>
          <w:rFonts w:ascii="Arial" w:hAnsi="Arial" w:cs="Arial"/>
          <w:i/>
          <w:color w:val="000000"/>
          <w:sz w:val="20"/>
          <w:szCs w:val="20"/>
        </w:rPr>
      </w:pPr>
      <w:proofErr w:type="spellStart"/>
      <w:r w:rsidRPr="00802B6B">
        <w:rPr>
          <w:rFonts w:ascii="Arial" w:hAnsi="Arial" w:cs="Arial"/>
          <w:i/>
          <w:color w:val="000000"/>
          <w:sz w:val="20"/>
          <w:szCs w:val="20"/>
        </w:rPr>
        <w:t>Электричество</w:t>
      </w:r>
      <w:proofErr w:type="spellEnd"/>
      <w:r w:rsidRPr="00802B6B">
        <w:rPr>
          <w:rFonts w:ascii="Arial" w:hAnsi="Arial" w:cs="Arial"/>
          <w:i/>
          <w:color w:val="000000"/>
          <w:sz w:val="20"/>
          <w:szCs w:val="20"/>
        </w:rPr>
        <w:t xml:space="preserve"> и </w:t>
      </w:r>
      <w:proofErr w:type="spellStart"/>
      <w:r w:rsidRPr="00802B6B">
        <w:rPr>
          <w:rFonts w:ascii="Arial" w:hAnsi="Arial" w:cs="Arial"/>
          <w:i/>
          <w:color w:val="000000"/>
          <w:sz w:val="20"/>
          <w:szCs w:val="20"/>
        </w:rPr>
        <w:t>постоянный</w:t>
      </w:r>
      <w:proofErr w:type="spellEnd"/>
      <w:r w:rsidRPr="00802B6B">
        <w:rPr>
          <w:rFonts w:ascii="Arial" w:hAnsi="Arial" w:cs="Arial"/>
          <w:i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i/>
          <w:color w:val="000000"/>
          <w:sz w:val="20"/>
          <w:szCs w:val="20"/>
        </w:rPr>
        <w:t>ток</w:t>
      </w:r>
      <w:proofErr w:type="spellEnd"/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Закон Кулона. Применение закона Кулона в случае неточечных заряженных тел.</w:t>
      </w:r>
    </w:p>
    <w:p w:rsidR="00075920" w:rsidRPr="00802B6B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Электрическое поле. Напряженность электростатического поля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Принцип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суперпозиции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Силовые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линии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. </w:t>
      </w:r>
    </w:p>
    <w:p w:rsidR="00075920" w:rsidRPr="00075920" w:rsidRDefault="00075920" w:rsidP="00075920">
      <w:pPr>
        <w:numPr>
          <w:ilvl w:val="0"/>
          <w:numId w:val="8"/>
        </w:numPr>
        <w:tabs>
          <w:tab w:val="num" w:pos="284"/>
        </w:tabs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Смещение (индукция) электростатического поля. Поток вектора смещения. Теорема Остроградского-Гаусса для электростатического поля. Применение теоремы Остроградского-Гаусса для расчета электростатического поля бесконечной равномерно заряженной сферы. </w:t>
      </w:r>
    </w:p>
    <w:p w:rsidR="00075920" w:rsidRPr="00075920" w:rsidRDefault="00075920" w:rsidP="00075920">
      <w:pPr>
        <w:numPr>
          <w:ilvl w:val="0"/>
          <w:numId w:val="8"/>
        </w:numPr>
        <w:tabs>
          <w:tab w:val="num" w:pos="284"/>
        </w:tabs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Теорема Остроградского-Гаусса для электростатического поля.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Применение теоремы Остроградского-Гаусса для расчета электростатического поля бесконечной равномерно заряженной плоскости.</w:t>
      </w:r>
    </w:p>
    <w:p w:rsidR="00075920" w:rsidRPr="00075920" w:rsidRDefault="00075920" w:rsidP="00075920">
      <w:pPr>
        <w:numPr>
          <w:ilvl w:val="0"/>
          <w:numId w:val="8"/>
        </w:numPr>
        <w:tabs>
          <w:tab w:val="num" w:pos="284"/>
        </w:tabs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Теорема Остроградского-Гаусса для электростатического поля.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Применение теоремы Остроградского-Гаусса для расчета электростатического поля бесконечной равномерно заряженного шара.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Работа сил электростатического поля по перемещению заряда. Циркуляция вектора напряженности электростатического поля.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Потенциал электростатического поля. Эквипотенциальные поверхности.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Взаимосвязь напряженности и потенциала. Взаимное расположение силовых линий и эквипотенциальных поверхностей.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Виды диэлектриков. Вектор поляризации. Диэлектрическая восприимчивость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Электрическое поле в диэлектрике. Диэлектрическая проницаемость и ее связь с восприимчивостью.</w:t>
      </w:r>
    </w:p>
    <w:p w:rsidR="00075920" w:rsidRPr="00802B6B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Проводники в электростатическом поле. Конденсаторы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Электроемкость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плоского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конденсатора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>.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Энергия системы зарядов. Энергия электростатического поля.</w:t>
      </w:r>
    </w:p>
    <w:p w:rsidR="00075920" w:rsidRPr="00802B6B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Характеристики постоянного тока. Плотность тока. Закон Ома в дифференциальной форме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Сопротивление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проводников</w:t>
      </w:r>
      <w:proofErr w:type="spellEnd"/>
    </w:p>
    <w:p w:rsidR="00075920" w:rsidRPr="00802B6B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Закон Ома для участка цепи и для полной цепи.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Электродвижущая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сила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источника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тока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>.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Правила Кирхгофа для расчета электрических цепей.</w:t>
      </w:r>
    </w:p>
    <w:p w:rsidR="00075920" w:rsidRPr="00075920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Работа и мощность тока. Закон Джоуля-Ленца.</w:t>
      </w:r>
    </w:p>
    <w:p w:rsidR="00075920" w:rsidRPr="00802B6B" w:rsidRDefault="00075920" w:rsidP="00075920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</w:rPr>
      </w:pP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Классическая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теория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color w:val="000000"/>
          <w:sz w:val="20"/>
          <w:szCs w:val="20"/>
        </w:rPr>
        <w:t>электропроводности</w:t>
      </w:r>
      <w:proofErr w:type="spellEnd"/>
      <w:r w:rsidRPr="00802B6B">
        <w:rPr>
          <w:rFonts w:ascii="Arial" w:hAnsi="Arial" w:cs="Arial"/>
          <w:color w:val="000000"/>
          <w:sz w:val="20"/>
          <w:szCs w:val="20"/>
        </w:rPr>
        <w:t>.</w:t>
      </w:r>
    </w:p>
    <w:p w:rsidR="00075920" w:rsidRPr="00802B6B" w:rsidRDefault="00075920" w:rsidP="00075920">
      <w:pPr>
        <w:pStyle w:val="a5"/>
        <w:numPr>
          <w:ilvl w:val="1"/>
          <w:numId w:val="7"/>
        </w:numPr>
        <w:spacing w:before="120" w:after="0"/>
        <w:rPr>
          <w:b/>
          <w:sz w:val="20"/>
          <w:szCs w:val="20"/>
        </w:rPr>
      </w:pPr>
      <w:r w:rsidRPr="00073A22">
        <w:rPr>
          <w:rFonts w:ascii="Arial" w:hAnsi="Arial" w:cs="Arial"/>
          <w:b/>
          <w:color w:val="000000"/>
          <w:sz w:val="20"/>
          <w:szCs w:val="20"/>
        </w:rPr>
        <w:t>Примерный перечень вопросов</w:t>
      </w:r>
      <w:r>
        <w:rPr>
          <w:rFonts w:ascii="Arial" w:hAnsi="Arial" w:cs="Arial"/>
          <w:b/>
          <w:color w:val="000000"/>
          <w:sz w:val="20"/>
          <w:szCs w:val="20"/>
        </w:rPr>
        <w:t xml:space="preserve"> к экзамену</w:t>
      </w:r>
    </w:p>
    <w:p w:rsidR="00075920" w:rsidRPr="00802B6B" w:rsidRDefault="00075920" w:rsidP="00075920">
      <w:pPr>
        <w:spacing w:after="0" w:line="240" w:lineRule="auto"/>
        <w:jc w:val="both"/>
        <w:rPr>
          <w:rFonts w:ascii="Arial" w:hAnsi="Arial" w:cs="Arial"/>
          <w:i/>
          <w:sz w:val="20"/>
          <w:szCs w:val="20"/>
        </w:rPr>
      </w:pPr>
      <w:proofErr w:type="spellStart"/>
      <w:r w:rsidRPr="00802B6B">
        <w:rPr>
          <w:rFonts w:ascii="Arial" w:hAnsi="Arial" w:cs="Arial"/>
          <w:i/>
          <w:sz w:val="20"/>
          <w:szCs w:val="20"/>
        </w:rPr>
        <w:t>Магнитное</w:t>
      </w:r>
      <w:proofErr w:type="spellEnd"/>
      <w:r w:rsidRPr="00802B6B">
        <w:rPr>
          <w:rFonts w:ascii="Arial" w:hAnsi="Arial" w:cs="Arial"/>
          <w:i/>
          <w:sz w:val="20"/>
          <w:szCs w:val="20"/>
        </w:rPr>
        <w:t xml:space="preserve"> </w:t>
      </w:r>
      <w:proofErr w:type="spellStart"/>
      <w:r w:rsidRPr="00802B6B">
        <w:rPr>
          <w:rFonts w:ascii="Arial" w:hAnsi="Arial" w:cs="Arial"/>
          <w:i/>
          <w:sz w:val="20"/>
          <w:szCs w:val="20"/>
        </w:rPr>
        <w:t>поле</w:t>
      </w:r>
      <w:proofErr w:type="spellEnd"/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 xml:space="preserve">Напряженность магнитного поля. Закон </w:t>
      </w:r>
      <w:proofErr w:type="spellStart"/>
      <w:r w:rsidRPr="00785462">
        <w:rPr>
          <w:rFonts w:ascii="Arial" w:hAnsi="Arial" w:cs="Arial"/>
          <w:sz w:val="20"/>
          <w:szCs w:val="20"/>
        </w:rPr>
        <w:t>Био-Савара-Лапласа</w:t>
      </w:r>
      <w:proofErr w:type="spellEnd"/>
      <w:r w:rsidRPr="00785462">
        <w:rPr>
          <w:rFonts w:ascii="Arial" w:hAnsi="Arial" w:cs="Arial"/>
          <w:sz w:val="20"/>
          <w:szCs w:val="20"/>
        </w:rPr>
        <w:t xml:space="preserve">. Применение закона </w:t>
      </w:r>
      <w:proofErr w:type="spellStart"/>
      <w:r w:rsidRPr="00785462">
        <w:rPr>
          <w:rFonts w:ascii="Arial" w:hAnsi="Arial" w:cs="Arial"/>
          <w:sz w:val="20"/>
          <w:szCs w:val="20"/>
        </w:rPr>
        <w:t>Био-Савара-Лапласа</w:t>
      </w:r>
      <w:proofErr w:type="spellEnd"/>
      <w:r w:rsidRPr="00785462">
        <w:rPr>
          <w:rFonts w:ascii="Arial" w:hAnsi="Arial" w:cs="Arial"/>
          <w:sz w:val="20"/>
          <w:szCs w:val="20"/>
        </w:rPr>
        <w:t xml:space="preserve"> для расчета индукции магнитного поля бесконечного, прямого проводника с током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Закон полного тока (теорема о циркуляции вектора индукции магнитного поля). Применение закона полного тока для расчета поля бесконечно длинного соленоида. Поток вектора магнитной индукции. Теорема Остроградского-Гаусса для магнитного поля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Сила Лоренца. Движение заряженной частицы в магнитном поле. Эффект Холла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Сила Ампера. Взаимодействие параллельных токов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Магнитные моменты электронов и атомов. Диамагнетизм. Магнетики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 xml:space="preserve">Вектор намагниченности. Магнитная восприимчивость. </w:t>
      </w:r>
      <w:proofErr w:type="spellStart"/>
      <w:r w:rsidRPr="00785462">
        <w:rPr>
          <w:rFonts w:ascii="Arial" w:hAnsi="Arial" w:cs="Arial"/>
          <w:sz w:val="20"/>
          <w:szCs w:val="20"/>
        </w:rPr>
        <w:t>Диа</w:t>
      </w:r>
      <w:proofErr w:type="spellEnd"/>
      <w:r w:rsidRPr="00785462">
        <w:rPr>
          <w:rFonts w:ascii="Arial" w:hAnsi="Arial" w:cs="Arial"/>
          <w:sz w:val="20"/>
          <w:szCs w:val="20"/>
        </w:rPr>
        <w:t xml:space="preserve">-, </w:t>
      </w:r>
      <w:proofErr w:type="spellStart"/>
      <w:r w:rsidRPr="00785462">
        <w:rPr>
          <w:rFonts w:ascii="Arial" w:hAnsi="Arial" w:cs="Arial"/>
          <w:sz w:val="20"/>
          <w:szCs w:val="20"/>
        </w:rPr>
        <w:t>пара-магнетики</w:t>
      </w:r>
      <w:proofErr w:type="spellEnd"/>
      <w:r w:rsidRPr="00785462">
        <w:rPr>
          <w:rFonts w:ascii="Arial" w:hAnsi="Arial" w:cs="Arial"/>
          <w:sz w:val="20"/>
          <w:szCs w:val="20"/>
        </w:rPr>
        <w:t>. Магнитное поле в веществе. Магнитная проницаемость. Ферромагнетики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 xml:space="preserve">Явления электромагнитной индукции. Вывод закона </w:t>
      </w:r>
      <w:proofErr w:type="spellStart"/>
      <w:r w:rsidRPr="00785462">
        <w:rPr>
          <w:rFonts w:ascii="Arial" w:hAnsi="Arial" w:cs="Arial"/>
          <w:sz w:val="20"/>
          <w:szCs w:val="20"/>
        </w:rPr>
        <w:t>Фарадея-Ленца</w:t>
      </w:r>
      <w:proofErr w:type="spellEnd"/>
      <w:r w:rsidRPr="00785462">
        <w:rPr>
          <w:rFonts w:ascii="Arial" w:hAnsi="Arial" w:cs="Arial"/>
          <w:sz w:val="20"/>
          <w:szCs w:val="20"/>
        </w:rPr>
        <w:t>. Правило Ленца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 xml:space="preserve">Самоиндукция. Индуктивность. Индуктивность бесконечно длинного </w:t>
      </w:r>
      <w:proofErr w:type="spellStart"/>
      <w:r w:rsidRPr="00785462">
        <w:rPr>
          <w:rFonts w:ascii="Arial" w:hAnsi="Arial" w:cs="Arial"/>
          <w:sz w:val="20"/>
          <w:szCs w:val="20"/>
        </w:rPr>
        <w:t>соленоида.Энергия</w:t>
      </w:r>
      <w:proofErr w:type="spellEnd"/>
      <w:r w:rsidRPr="00785462">
        <w:rPr>
          <w:rFonts w:ascii="Arial" w:hAnsi="Arial" w:cs="Arial"/>
          <w:sz w:val="20"/>
          <w:szCs w:val="20"/>
        </w:rPr>
        <w:t xml:space="preserve"> магнитного поля. Объемная плотность энергии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Система уравнений Максвелла. Значение теории Максвелла.</w:t>
      </w:r>
    </w:p>
    <w:p w:rsidR="00075920" w:rsidRPr="00785462" w:rsidRDefault="00075920" w:rsidP="00075920">
      <w:pPr>
        <w:pStyle w:val="a5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Колебания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Гармонические колебания и их характеристики. Кинематика гармонических колебаний. Дифференциальное уравнение гармонических колебаний. Энергия гармонических колебаний (механических и электрических)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Дифференциальное уравнение гармонических колебаний пружинного и физического маятников.  Период колебаний этих маятников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Гармонические колебания в колебательном контуре. Формула Томсона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Дифференциальное уравнение затухающих механических и  электрических колебаний. Логарифмический декремент затухания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Дифференциальное уравнение вынужденных механических колебаний и его решение. Резонансные кривые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Переменный ток. Полное сопротивление цепи переменного тока. Последовательное и параллельное соединение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 xml:space="preserve">Сложение колебаний одного направления одинаковой частоты. Векторные диаграммы. Сложение колебаний одного направления. Биения. Сложение взаимно перпендикулярных колебаний. Фигуры </w:t>
      </w:r>
      <w:proofErr w:type="spellStart"/>
      <w:r w:rsidRPr="00785462">
        <w:rPr>
          <w:rFonts w:ascii="Arial" w:hAnsi="Arial" w:cs="Arial"/>
          <w:sz w:val="20"/>
          <w:szCs w:val="20"/>
        </w:rPr>
        <w:t>Лиссажу</w:t>
      </w:r>
      <w:proofErr w:type="spellEnd"/>
      <w:r w:rsidRPr="00785462">
        <w:rPr>
          <w:rFonts w:ascii="Arial" w:hAnsi="Arial" w:cs="Arial"/>
          <w:sz w:val="20"/>
          <w:szCs w:val="20"/>
        </w:rPr>
        <w:t>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 xml:space="preserve">Волновые процессы. Продольные и поперечные волны. Уравнение бегущей волны. Волновое уравнение. Волновой пакет. Групповая скорость. </w:t>
      </w:r>
    </w:p>
    <w:p w:rsidR="00075920" w:rsidRPr="00802B6B" w:rsidRDefault="00075920" w:rsidP="00075920">
      <w:pPr>
        <w:pStyle w:val="a5"/>
        <w:ind w:left="0"/>
        <w:jc w:val="both"/>
        <w:rPr>
          <w:rFonts w:ascii="Arial" w:hAnsi="Arial" w:cs="Arial"/>
          <w:i/>
          <w:sz w:val="20"/>
          <w:szCs w:val="20"/>
        </w:rPr>
      </w:pPr>
      <w:r w:rsidRPr="00802B6B">
        <w:rPr>
          <w:rFonts w:ascii="Arial" w:hAnsi="Arial" w:cs="Arial"/>
          <w:i/>
          <w:sz w:val="20"/>
          <w:szCs w:val="20"/>
        </w:rPr>
        <w:t xml:space="preserve">Волновая и квантовая оптика. Квантовая механика 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Электромагнитные волны. Характеристики световых волн. Интенсивность световой волны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lastRenderedPageBreak/>
        <w:t xml:space="preserve">Когерентность световых волн. Интерференция света от двух источников. Интерференционные условия для разности фаз и разности хода.  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Методы наблюдения интерференции света (</w:t>
      </w:r>
      <w:proofErr w:type="spellStart"/>
      <w:r w:rsidRPr="00785462">
        <w:rPr>
          <w:rFonts w:ascii="Arial" w:hAnsi="Arial" w:cs="Arial"/>
          <w:sz w:val="20"/>
          <w:szCs w:val="20"/>
        </w:rPr>
        <w:t>бипризма</w:t>
      </w:r>
      <w:proofErr w:type="spellEnd"/>
      <w:r w:rsidRPr="00785462">
        <w:rPr>
          <w:rFonts w:ascii="Arial" w:hAnsi="Arial" w:cs="Arial"/>
          <w:sz w:val="20"/>
          <w:szCs w:val="20"/>
        </w:rPr>
        <w:t xml:space="preserve"> Френеля, опыт Юнга) 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 xml:space="preserve">Интерференция в тонких пленках. Вывод формулы для оптической разности хода лучей в тонкой пленке. 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Виды дифракции. Принцип Гюйгенса-Френеля. Метод зон Френеля. Дифракция света на круглом отверстии, от круглого диска, на узкой щели, на дифракционной решетке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 xml:space="preserve">Дифракция рентгеновских лучей. Условие </w:t>
      </w:r>
      <w:proofErr w:type="spellStart"/>
      <w:r w:rsidRPr="00785462">
        <w:rPr>
          <w:rFonts w:ascii="Arial" w:hAnsi="Arial" w:cs="Arial"/>
          <w:sz w:val="20"/>
          <w:szCs w:val="20"/>
        </w:rPr>
        <w:t>Вульфа-Брэггов</w:t>
      </w:r>
      <w:proofErr w:type="spellEnd"/>
      <w:r w:rsidRPr="00785462">
        <w:rPr>
          <w:rFonts w:ascii="Arial" w:hAnsi="Arial" w:cs="Arial"/>
          <w:sz w:val="20"/>
          <w:szCs w:val="20"/>
        </w:rPr>
        <w:t xml:space="preserve">. Применение дифракции рентгеновского излучения. 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 xml:space="preserve">Естественный и поляризованный свет. Закон </w:t>
      </w:r>
      <w:proofErr w:type="spellStart"/>
      <w:r w:rsidRPr="00785462">
        <w:rPr>
          <w:rFonts w:ascii="Arial" w:hAnsi="Arial" w:cs="Arial"/>
          <w:sz w:val="20"/>
          <w:szCs w:val="20"/>
        </w:rPr>
        <w:t>Брюстера</w:t>
      </w:r>
      <w:proofErr w:type="spellEnd"/>
      <w:r w:rsidRPr="00785462">
        <w:rPr>
          <w:rFonts w:ascii="Arial" w:hAnsi="Arial" w:cs="Arial"/>
          <w:sz w:val="20"/>
          <w:szCs w:val="20"/>
        </w:rPr>
        <w:t xml:space="preserve">. Закон </w:t>
      </w:r>
      <w:proofErr w:type="spellStart"/>
      <w:r w:rsidRPr="00785462">
        <w:rPr>
          <w:rFonts w:ascii="Arial" w:hAnsi="Arial" w:cs="Arial"/>
          <w:sz w:val="20"/>
          <w:szCs w:val="20"/>
        </w:rPr>
        <w:t>Малюса</w:t>
      </w:r>
      <w:proofErr w:type="spellEnd"/>
      <w:r w:rsidRPr="00785462">
        <w:rPr>
          <w:rFonts w:ascii="Arial" w:hAnsi="Arial" w:cs="Arial"/>
          <w:sz w:val="20"/>
          <w:szCs w:val="20"/>
        </w:rPr>
        <w:t>. Поляризация света при двойном лучепреломлении. Дихроизм. Призма Николя. Оптическая активность вещества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Характеристики теплового излучения. Закон Кирхгофа. Закон Стефана- Больцмана. Закон смещения Вина. Закон Рэлея –Джинса. Ультрафиолетовая катастрофа. Формула Планка.  Законы теплового излучения и их получение из формулы Планка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Законы фотоэффекта. Вольтамперная характеристика фототока. Задерживающий потенциал. Ток насыщения. Работа выхода. Уравнение Эйнштейна для фотоэффекта. Красная граница фотоэффекта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Фотоны. Давление света . Эффект Комптона. Корпускулярно-волновой дуализм света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Опыт Резерфорда. Постулаты Бора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 xml:space="preserve">Корпускулярно-волновой дуализм вещества. Длина волны </w:t>
      </w:r>
      <w:proofErr w:type="spellStart"/>
      <w:r w:rsidRPr="00785462">
        <w:rPr>
          <w:rFonts w:ascii="Arial" w:hAnsi="Arial" w:cs="Arial"/>
          <w:sz w:val="20"/>
          <w:szCs w:val="20"/>
        </w:rPr>
        <w:t>де-Бройля</w:t>
      </w:r>
      <w:proofErr w:type="spellEnd"/>
      <w:r w:rsidRPr="00785462">
        <w:rPr>
          <w:rFonts w:ascii="Arial" w:hAnsi="Arial" w:cs="Arial"/>
          <w:sz w:val="20"/>
          <w:szCs w:val="20"/>
        </w:rPr>
        <w:t>. Экспериментальные доказательства волновых свойств частиц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Соотношение неопределенностей Гейзенберга. Вывод соотношения неопределенностей на основе волновых свойств частиц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Уравнение Шредингера. Физический смысл пси-функции. Решение уравнения Шредингера для бесконечно-глубокой потенциальной ямы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Потенциальный барьер. Туннельный эффект. Гармонический осциллятор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 xml:space="preserve">Закономерности в атомных спектрах. Формула </w:t>
      </w:r>
      <w:proofErr w:type="spellStart"/>
      <w:r w:rsidRPr="00785462">
        <w:rPr>
          <w:rFonts w:ascii="Arial" w:hAnsi="Arial" w:cs="Arial"/>
          <w:sz w:val="20"/>
          <w:szCs w:val="20"/>
        </w:rPr>
        <w:t>Бальмера</w:t>
      </w:r>
      <w:proofErr w:type="spellEnd"/>
      <w:r w:rsidRPr="00785462">
        <w:rPr>
          <w:rFonts w:ascii="Arial" w:hAnsi="Arial" w:cs="Arial"/>
          <w:sz w:val="20"/>
          <w:szCs w:val="20"/>
        </w:rPr>
        <w:t xml:space="preserve">. </w:t>
      </w:r>
      <w:proofErr w:type="spellStart"/>
      <w:r w:rsidRPr="00785462">
        <w:rPr>
          <w:rFonts w:ascii="Arial" w:hAnsi="Arial" w:cs="Arial"/>
          <w:sz w:val="20"/>
          <w:szCs w:val="20"/>
        </w:rPr>
        <w:t>Боровская</w:t>
      </w:r>
      <w:proofErr w:type="spellEnd"/>
      <w:r w:rsidRPr="00785462">
        <w:rPr>
          <w:rFonts w:ascii="Arial" w:hAnsi="Arial" w:cs="Arial"/>
          <w:sz w:val="20"/>
          <w:szCs w:val="20"/>
        </w:rPr>
        <w:t xml:space="preserve"> модель атома водорода. Достоинства и недостатки теории Бора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785462">
        <w:rPr>
          <w:rFonts w:ascii="Arial" w:hAnsi="Arial" w:cs="Arial"/>
          <w:sz w:val="20"/>
          <w:szCs w:val="20"/>
        </w:rPr>
        <w:t>Квантовомеханическая</w:t>
      </w:r>
      <w:proofErr w:type="spellEnd"/>
      <w:r w:rsidRPr="00785462">
        <w:rPr>
          <w:rFonts w:ascii="Arial" w:hAnsi="Arial" w:cs="Arial"/>
          <w:sz w:val="20"/>
          <w:szCs w:val="20"/>
        </w:rPr>
        <w:t xml:space="preserve"> модель атома водорода. Квантовые числа. Вырожденные состояния. Правила отбора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>Спонтанное и вынужденное излучение. Лазеры.</w:t>
      </w:r>
    </w:p>
    <w:p w:rsidR="00075920" w:rsidRPr="00785462" w:rsidRDefault="00075920" w:rsidP="0007592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85462">
        <w:rPr>
          <w:rFonts w:ascii="Arial" w:hAnsi="Arial" w:cs="Arial"/>
          <w:sz w:val="20"/>
          <w:szCs w:val="20"/>
        </w:rPr>
        <w:t xml:space="preserve">Энергетические зоны в кристаллах. Структура энергетических зон металлов, полупроводников и диэлектриков. Полупроводники (собственные и </w:t>
      </w:r>
      <w:proofErr w:type="spellStart"/>
      <w:r w:rsidRPr="00785462">
        <w:rPr>
          <w:rFonts w:ascii="Arial" w:hAnsi="Arial" w:cs="Arial"/>
          <w:sz w:val="20"/>
          <w:szCs w:val="20"/>
        </w:rPr>
        <w:t>примесные</w:t>
      </w:r>
      <w:proofErr w:type="spellEnd"/>
      <w:r w:rsidRPr="00785462">
        <w:rPr>
          <w:rFonts w:ascii="Arial" w:hAnsi="Arial" w:cs="Arial"/>
          <w:sz w:val="20"/>
          <w:szCs w:val="20"/>
        </w:rPr>
        <w:t xml:space="preserve">). Структура энергетических зон </w:t>
      </w:r>
      <w:proofErr w:type="spellStart"/>
      <w:r w:rsidRPr="00785462">
        <w:rPr>
          <w:rFonts w:ascii="Arial" w:hAnsi="Arial" w:cs="Arial"/>
          <w:sz w:val="20"/>
          <w:szCs w:val="20"/>
        </w:rPr>
        <w:t>примесных</w:t>
      </w:r>
      <w:proofErr w:type="spellEnd"/>
      <w:r w:rsidRPr="00785462">
        <w:rPr>
          <w:rFonts w:ascii="Arial" w:hAnsi="Arial" w:cs="Arial"/>
          <w:sz w:val="20"/>
          <w:szCs w:val="20"/>
        </w:rPr>
        <w:t xml:space="preserve"> и собственных полупроводников. </w:t>
      </w:r>
    </w:p>
    <w:p w:rsidR="00075920" w:rsidRPr="006211CF" w:rsidRDefault="00075920" w:rsidP="00075920">
      <w:pPr>
        <w:pStyle w:val="a5"/>
        <w:numPr>
          <w:ilvl w:val="1"/>
          <w:numId w:val="7"/>
        </w:numPr>
        <w:spacing w:before="120" w:after="0" w:line="240" w:lineRule="auto"/>
        <w:ind w:left="788" w:hanging="431"/>
        <w:contextualSpacing w:val="0"/>
        <w:rPr>
          <w:b/>
          <w:sz w:val="20"/>
          <w:szCs w:val="20"/>
        </w:rPr>
      </w:pPr>
      <w:r w:rsidRPr="006211CF">
        <w:rPr>
          <w:rFonts w:ascii="Arial" w:eastAsia="Times New Roman" w:hAnsi="Arial" w:cs="Arial"/>
          <w:b/>
          <w:color w:val="000000"/>
          <w:sz w:val="20"/>
          <w:szCs w:val="20"/>
        </w:rPr>
        <w:t>Примерные практические задачи (задания) и ситуации</w:t>
      </w:r>
    </w:p>
    <w:p w:rsidR="00075920" w:rsidRPr="006211CF" w:rsidRDefault="00075920" w:rsidP="00075920">
      <w:p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spellStart"/>
      <w:r w:rsidRPr="006211CF">
        <w:rPr>
          <w:rFonts w:ascii="Arial" w:hAnsi="Arial" w:cs="Arial"/>
          <w:color w:val="000000"/>
          <w:sz w:val="20"/>
          <w:szCs w:val="20"/>
        </w:rPr>
        <w:t>Компетенции</w:t>
      </w:r>
      <w:proofErr w:type="spellEnd"/>
      <w:r w:rsidRPr="006211CF">
        <w:rPr>
          <w:rFonts w:ascii="Arial" w:hAnsi="Arial" w:cs="Arial"/>
          <w:color w:val="000000"/>
          <w:sz w:val="20"/>
          <w:szCs w:val="20"/>
        </w:rPr>
        <w:t xml:space="preserve"> ОПК-1</w:t>
      </w:r>
    </w:p>
    <w:p w:rsidR="00075920" w:rsidRPr="006211CF" w:rsidRDefault="00075920" w:rsidP="00075920">
      <w:p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1 </w:t>
      </w:r>
      <w:proofErr w:type="spellStart"/>
      <w:r w:rsidRPr="006211CF">
        <w:rPr>
          <w:rFonts w:ascii="Arial" w:eastAsia="Times New Roman" w:hAnsi="Arial" w:cs="Arial"/>
          <w:color w:val="000000"/>
          <w:sz w:val="20"/>
          <w:szCs w:val="20"/>
        </w:rPr>
        <w:t>семестр</w:t>
      </w:r>
      <w:proofErr w:type="spellEnd"/>
      <w:r w:rsidRPr="006211CF">
        <w:rPr>
          <w:rFonts w:ascii="Arial" w:eastAsia="Times New Roman" w:hAnsi="Arial" w:cs="Arial"/>
          <w:color w:val="000000"/>
          <w:sz w:val="20"/>
          <w:szCs w:val="20"/>
        </w:rPr>
        <w:t>:</w:t>
      </w:r>
    </w:p>
    <w:p w:rsidR="00075920" w:rsidRPr="006211CF" w:rsidRDefault="00075920" w:rsidP="00075920">
      <w:pPr>
        <w:pStyle w:val="a5"/>
        <w:numPr>
          <w:ilvl w:val="0"/>
          <w:numId w:val="11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Камень брошен вертикально вверх с начальной скоростью </w:t>
      </w:r>
      <w:r w:rsidRPr="006211CF">
        <w:rPr>
          <w:rFonts w:eastAsia="Times New Roman"/>
          <w:position w:val="-18"/>
          <w:lang w:val="en-US"/>
        </w:rPr>
        <w:object w:dxaOrig="11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23.45pt" o:ole="">
            <v:imagedata r:id="rId6" o:title=""/>
          </v:shape>
          <o:OLEObject Type="Embed" ProgID="Equation.DSMT4" ShapeID="_x0000_i1025" DrawAspect="Content" ObjectID="_1732510481" r:id="rId7"/>
        </w:objec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. По истечении, какого времени находится на высоте </w:t>
      </w:r>
      <w:r w:rsidRPr="006211CF">
        <w:rPr>
          <w:rFonts w:eastAsia="Times New Roman"/>
          <w:position w:val="-6"/>
          <w:lang w:val="en-US"/>
        </w:rPr>
        <w:object w:dxaOrig="820" w:dyaOrig="279">
          <v:shape id="_x0000_i1026" type="#_x0000_t75" style="width:41.85pt;height:14.25pt" o:ole="">
            <v:imagedata r:id="rId8" o:title=""/>
          </v:shape>
          <o:OLEObject Type="Embed" ProgID="Equation.DSMT4" ShapeID="_x0000_i1026" DrawAspect="Content" ObjectID="_1732510482" r:id="rId9"/>
        </w:objec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? Найти скорость камня на этой высоте. Сопротивлением воздуха пренебречь. Принять </w:t>
      </w:r>
      <w:r w:rsidRPr="006211CF">
        <w:rPr>
          <w:rFonts w:eastAsia="Times New Roman"/>
          <w:position w:val="-20"/>
          <w:lang w:val="en-US"/>
        </w:rPr>
        <w:object w:dxaOrig="1120" w:dyaOrig="499">
          <v:shape id="_x0000_i1027" type="#_x0000_t75" style="width:56.1pt;height:24.3pt" o:ole="">
            <v:imagedata r:id="rId10" o:title=""/>
          </v:shape>
          <o:OLEObject Type="Embed" ProgID="Equation.DSMT4" ShapeID="_x0000_i1027" DrawAspect="Content" ObjectID="_1732510483" r:id="rId11"/>
        </w:objec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75920" w:rsidRPr="006211CF" w:rsidRDefault="00075920" w:rsidP="00075920">
      <w:pPr>
        <w:pStyle w:val="a5"/>
        <w:numPr>
          <w:ilvl w:val="0"/>
          <w:numId w:val="11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По дуге окружности радиусом </w:t>
      </w:r>
      <w:r w:rsidRPr="006211CF">
        <w:rPr>
          <w:rFonts w:eastAsia="Times New Roman"/>
          <w:position w:val="-6"/>
          <w:lang w:val="en-US"/>
        </w:rPr>
        <w:object w:dxaOrig="859" w:dyaOrig="279">
          <v:shape id="_x0000_i1028" type="#_x0000_t75" style="width:43.55pt;height:14.25pt" o:ole="">
            <v:imagedata r:id="rId12" o:title=""/>
          </v:shape>
          <o:OLEObject Type="Embed" ProgID="Equation.DSMT4" ShapeID="_x0000_i1028" DrawAspect="Content" ObjectID="_1732510484" r:id="rId13"/>
        </w:objec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движется точка. В некоторый момент времени нормальное ускорение точки </w:t>
      </w:r>
      <w:r w:rsidRPr="006211CF">
        <w:rPr>
          <w:rFonts w:eastAsia="Times New Roman"/>
          <w:position w:val="-20"/>
          <w:lang w:val="en-US"/>
        </w:rPr>
        <w:object w:dxaOrig="1300" w:dyaOrig="499">
          <v:shape id="_x0000_i1029" type="#_x0000_t75" style="width:65.3pt;height:24.3pt" o:ole="">
            <v:imagedata r:id="rId14" o:title=""/>
          </v:shape>
          <o:OLEObject Type="Embed" ProgID="Equation.DSMT4" ShapeID="_x0000_i1029" DrawAspect="Content" ObjectID="_1732510485" r:id="rId15"/>
        </w:objec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; в этот момент векторы полного и нормального ускорений образуют угол </w:t>
      </w:r>
      <w:r w:rsidRPr="006211CF">
        <w:rPr>
          <w:rFonts w:eastAsia="Times New Roman"/>
          <w:position w:val="-10"/>
          <w:lang w:val="en-US"/>
        </w:rPr>
        <w:object w:dxaOrig="780" w:dyaOrig="360">
          <v:shape id="_x0000_i1030" type="#_x0000_t75" style="width:38.5pt;height:18.4pt" o:ole="">
            <v:imagedata r:id="rId16" o:title=""/>
          </v:shape>
          <o:OLEObject Type="Embed" ProgID="Equation.DSMT4" ShapeID="_x0000_i1030" DrawAspect="Content" ObjectID="_1732510486" r:id="rId17"/>
        </w:objec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. Найти скорость </w:t>
      </w:r>
      <w:r w:rsidRPr="006211CF">
        <w:rPr>
          <w:rFonts w:eastAsia="Times New Roman"/>
          <w:position w:val="-6"/>
          <w:lang w:val="en-US"/>
        </w:rPr>
        <w:object w:dxaOrig="200" w:dyaOrig="220">
          <v:shape id="_x0000_i1031" type="#_x0000_t75" style="width:9.2pt;height:11.7pt" o:ole="">
            <v:imagedata r:id="rId18" o:title=""/>
          </v:shape>
          <o:OLEObject Type="Embed" ProgID="Equation.DSMT4" ShapeID="_x0000_i1031" DrawAspect="Content" ObjectID="_1732510487" r:id="rId19"/>
        </w:objec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и тангенциальное ускорение </w:t>
      </w:r>
      <w:r w:rsidRPr="006211CF">
        <w:rPr>
          <w:rFonts w:eastAsia="Times New Roman"/>
          <w:position w:val="-12"/>
          <w:lang w:val="en-US"/>
        </w:rPr>
        <w:object w:dxaOrig="260" w:dyaOrig="360">
          <v:shape id="_x0000_i1032" type="#_x0000_t75" style="width:13.4pt;height:18.4pt" o:ole="">
            <v:imagedata r:id="rId20" o:title=""/>
          </v:shape>
          <o:OLEObject Type="Embed" ProgID="Equation.DSMT4" ShapeID="_x0000_i1032" DrawAspect="Content" ObjectID="_1732510488" r:id="rId21"/>
        </w:objec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точки.</w:t>
      </w:r>
    </w:p>
    <w:p w:rsidR="00075920" w:rsidRPr="006211CF" w:rsidRDefault="00075920" w:rsidP="00075920">
      <w:pPr>
        <w:pStyle w:val="a5"/>
        <w:numPr>
          <w:ilvl w:val="0"/>
          <w:numId w:val="11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Тело, брошенное с башни в горизонтальном направлении со скоростью </w:t>
      </w:r>
      <w:r w:rsidRPr="006211CF">
        <w:rPr>
          <w:rFonts w:eastAsia="Times New Roman"/>
          <w:position w:val="-18"/>
          <w:lang w:val="en-US"/>
        </w:rPr>
        <w:object w:dxaOrig="1060" w:dyaOrig="480">
          <v:shape id="_x0000_i1033" type="#_x0000_t75" style="width:51.9pt;height:23.45pt" o:ole="">
            <v:imagedata r:id="rId22" o:title=""/>
          </v:shape>
          <o:OLEObject Type="Embed" ProgID="Equation.DSMT4" ShapeID="_x0000_i1033" DrawAspect="Content" ObjectID="_1732510489" r:id="rId23"/>
        </w:objec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, упало на землю на расстоянии </w:t>
      </w:r>
      <w:r w:rsidRPr="006211CF">
        <w:rPr>
          <w:rFonts w:ascii="Arial" w:eastAsia="Times New Roman" w:hAnsi="Arial" w:cs="Arial"/>
          <w:color w:val="000000"/>
          <w:sz w:val="20"/>
          <w:szCs w:val="20"/>
          <w:lang w:val="en-US"/>
        </w:rPr>
        <w:t>S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(</w:t>
      </w:r>
      <w:proofErr w:type="gramStart"/>
      <w:r w:rsidRPr="006211CF">
        <w:rPr>
          <w:rFonts w:ascii="Arial" w:eastAsia="Times New Roman" w:hAnsi="Arial" w:cs="Arial"/>
          <w:color w:val="000000"/>
          <w:sz w:val="20"/>
          <w:szCs w:val="20"/>
        </w:rPr>
        <w:t>от</w:t>
      </w:r>
      <w:proofErr w:type="gramEnd"/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gramStart"/>
      <w:r w:rsidRPr="006211CF">
        <w:rPr>
          <w:rFonts w:ascii="Arial" w:eastAsia="Times New Roman" w:hAnsi="Arial" w:cs="Arial"/>
          <w:color w:val="000000"/>
          <w:sz w:val="20"/>
          <w:szCs w:val="20"/>
        </w:rPr>
        <w:t>основании</w:t>
      </w:r>
      <w:proofErr w:type="gramEnd"/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башни) вдвое большем высоты </w:t>
      </w:r>
      <w:r w:rsidRPr="006211CF">
        <w:rPr>
          <w:rFonts w:ascii="Arial" w:eastAsia="Times New Roman" w:hAnsi="Arial" w:cs="Arial"/>
          <w:color w:val="000000"/>
          <w:sz w:val="20"/>
          <w:szCs w:val="20"/>
          <w:lang w:val="en-US"/>
        </w:rPr>
        <w:t>h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башни. Найти высоту башни.</w:t>
      </w:r>
    </w:p>
    <w:p w:rsidR="00075920" w:rsidRPr="006211CF" w:rsidRDefault="00075920" w:rsidP="00075920">
      <w:pPr>
        <w:pStyle w:val="a5"/>
        <w:numPr>
          <w:ilvl w:val="0"/>
          <w:numId w:val="11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Диск радиусом </w:t>
      </w:r>
      <w:r w:rsidRPr="006211CF">
        <w:rPr>
          <w:rFonts w:eastAsia="Times New Roman"/>
          <w:position w:val="-6"/>
          <w:lang w:val="en-US"/>
        </w:rPr>
        <w:object w:dxaOrig="920" w:dyaOrig="279">
          <v:shape id="_x0000_i1034" type="#_x0000_t75" style="width:46.05pt;height:14.25pt" o:ole="">
            <v:imagedata r:id="rId24" o:title=""/>
          </v:shape>
          <o:OLEObject Type="Embed" ProgID="Equation.DSMT4" ShapeID="_x0000_i1034" DrawAspect="Content" ObjectID="_1732510490" r:id="rId25"/>
        </w:objec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вращается согласно уравнению </w:t>
      </w:r>
      <w:r w:rsidRPr="006211CF">
        <w:rPr>
          <w:rFonts w:eastAsia="Times New Roman"/>
          <w:position w:val="-10"/>
          <w:lang w:val="en-US"/>
        </w:rPr>
        <w:object w:dxaOrig="1600" w:dyaOrig="360">
          <v:shape id="_x0000_i1035" type="#_x0000_t75" style="width:79.55pt;height:18.4pt" o:ole="">
            <v:imagedata r:id="rId26" o:title=""/>
          </v:shape>
          <o:OLEObject Type="Embed" ProgID="Equation.DSMT4" ShapeID="_x0000_i1035" DrawAspect="Content" ObjectID="_1732510491" r:id="rId27"/>
        </w:objec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, где </w:t>
      </w:r>
      <w:r w:rsidRPr="006211CF">
        <w:rPr>
          <w:rFonts w:eastAsia="Times New Roman"/>
          <w:position w:val="-10"/>
          <w:lang w:val="en-US"/>
        </w:rPr>
        <w:object w:dxaOrig="980" w:dyaOrig="320">
          <v:shape id="_x0000_i1036" type="#_x0000_t75" style="width:49.4pt;height:15.9pt" o:ole="">
            <v:imagedata r:id="rId28" o:title=""/>
          </v:shape>
          <o:OLEObject Type="Embed" ProgID="Equation.DSMT4" ShapeID="_x0000_i1036" DrawAspect="Content" ObjectID="_1732510492" r:id="rId29"/>
        </w:objec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r w:rsidRPr="006211CF">
        <w:rPr>
          <w:rFonts w:eastAsia="Times New Roman"/>
          <w:position w:val="-18"/>
          <w:lang w:val="en-US"/>
        </w:rPr>
        <w:object w:dxaOrig="1340" w:dyaOrig="520">
          <v:shape id="_x0000_i1037" type="#_x0000_t75" style="width:66.15pt;height:26.8pt" o:ole="">
            <v:imagedata r:id="rId30" o:title=""/>
          </v:shape>
          <o:OLEObject Type="Embed" ProgID="Equation.DSMT4" ShapeID="_x0000_i1037" DrawAspect="Content" ObjectID="_1732510493" r:id="rId31"/>
        </w:objec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r w:rsidRPr="006211CF">
        <w:rPr>
          <w:rFonts w:eastAsia="Times New Roman"/>
          <w:position w:val="-20"/>
          <w:lang w:val="en-US"/>
        </w:rPr>
        <w:object w:dxaOrig="1420" w:dyaOrig="540">
          <v:shape id="_x0000_i1038" type="#_x0000_t75" style="width:71.15pt;height:26.8pt" o:ole="">
            <v:imagedata r:id="rId32" o:title=""/>
          </v:shape>
          <o:OLEObject Type="Embed" ProgID="Equation.DSMT4" ShapeID="_x0000_i1038" DrawAspect="Content" ObjectID="_1732510494" r:id="rId33"/>
        </w:objec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. Определить тангенциальное, нормальное и полное а, ускорения точек на окружности диска для момента времени </w:t>
      </w:r>
      <w:r w:rsidRPr="006211CF">
        <w:rPr>
          <w:rFonts w:eastAsia="Times New Roman"/>
          <w:position w:val="-6"/>
          <w:lang w:val="en-US"/>
        </w:rPr>
        <w:object w:dxaOrig="720" w:dyaOrig="279">
          <v:shape id="_x0000_i1039" type="#_x0000_t75" style="width:36pt;height:14.25pt" o:ole="">
            <v:imagedata r:id="rId34" o:title=""/>
          </v:shape>
          <o:OLEObject Type="Embed" ProgID="Equation.DSMT4" ShapeID="_x0000_i1039" DrawAspect="Content" ObjectID="_1732510495" r:id="rId35"/>
        </w:objec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75920" w:rsidRPr="006211CF" w:rsidRDefault="00075920" w:rsidP="00075920">
      <w:pPr>
        <w:pStyle w:val="a5"/>
        <w:numPr>
          <w:ilvl w:val="0"/>
          <w:numId w:val="11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Винт аэросаней вращается с частотой </w:t>
      </w:r>
      <w:r w:rsidRPr="006211CF">
        <w:rPr>
          <w:rFonts w:eastAsia="Times New Roman"/>
          <w:position w:val="-6"/>
          <w:lang w:val="en-US"/>
        </w:rPr>
        <w:object w:dxaOrig="1359" w:dyaOrig="320">
          <v:shape id="_x0000_i1040" type="#_x0000_t75" style="width:67.8pt;height:15.9pt" o:ole="">
            <v:imagedata r:id="rId36" o:title=""/>
          </v:shape>
          <o:OLEObject Type="Embed" ProgID="Equation.DSMT4" ShapeID="_x0000_i1040" DrawAspect="Content" ObjectID="_1732510496" r:id="rId37"/>
        </w:objec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. Скорость поступательного движения </w:t>
      </w:r>
      <w:proofErr w:type="gramStart"/>
      <w:r w:rsidRPr="006211CF">
        <w:rPr>
          <w:rFonts w:ascii="Arial" w:eastAsia="Times New Roman" w:hAnsi="Arial" w:cs="Arial"/>
          <w:color w:val="000000"/>
          <w:sz w:val="20"/>
          <w:szCs w:val="20"/>
        </w:rPr>
        <w:t>аэросаней</w:t>
      </w:r>
      <w:proofErr w:type="gramEnd"/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равна </w:t>
      </w:r>
      <w:r w:rsidRPr="006211CF">
        <w:rPr>
          <w:rFonts w:eastAsia="Times New Roman"/>
          <w:position w:val="-18"/>
          <w:lang w:val="en-US"/>
        </w:rPr>
        <w:object w:dxaOrig="1140" w:dyaOrig="480">
          <v:shape id="_x0000_i1041" type="#_x0000_t75" style="width:56.95pt;height:23.45pt" o:ole="">
            <v:imagedata r:id="rId38" o:title=""/>
          </v:shape>
          <o:OLEObject Type="Embed" ProgID="Equation.DSMT4" ShapeID="_x0000_i1041" DrawAspect="Content" ObjectID="_1732510497" r:id="rId39"/>
        </w:objec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. С </w:t>
      </w:r>
      <w:proofErr w:type="gramStart"/>
      <w:r w:rsidRPr="006211CF">
        <w:rPr>
          <w:rFonts w:ascii="Arial" w:eastAsia="Times New Roman" w:hAnsi="Arial" w:cs="Arial"/>
          <w:color w:val="000000"/>
          <w:sz w:val="20"/>
          <w:szCs w:val="20"/>
        </w:rPr>
        <w:t>какой</w:t>
      </w:r>
      <w:proofErr w:type="gramEnd"/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скоростью </w:t>
      </w:r>
      <w:r w:rsidRPr="006211CF">
        <w:rPr>
          <w:rFonts w:ascii="Arial" w:eastAsia="Times New Roman" w:hAnsi="Arial" w:cs="Arial"/>
          <w:color w:val="000000"/>
          <w:sz w:val="20"/>
          <w:szCs w:val="20"/>
          <w:lang w:val="en-US"/>
        </w:rPr>
        <w:t>u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движется один из концов винта, если радиус винта равен </w:t>
      </w:r>
      <w:r w:rsidRPr="006211CF">
        <w:rPr>
          <w:rFonts w:eastAsia="Times New Roman"/>
          <w:position w:val="-6"/>
          <w:lang w:val="en-US"/>
        </w:rPr>
        <w:object w:dxaOrig="720" w:dyaOrig="279">
          <v:shape id="_x0000_i1042" type="#_x0000_t75" style="width:36pt;height:14.25pt" o:ole="">
            <v:imagedata r:id="rId40" o:title=""/>
          </v:shape>
          <o:OLEObject Type="Embed" ProgID="Equation.DSMT4" ShapeID="_x0000_i1042" DrawAspect="Content" ObjectID="_1732510498" r:id="rId41"/>
        </w:objec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75920" w:rsidRPr="006211CF" w:rsidRDefault="00075920" w:rsidP="00075920">
      <w:pPr>
        <w:pStyle w:val="a5"/>
        <w:numPr>
          <w:ilvl w:val="0"/>
          <w:numId w:val="11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Определить давления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>р</w:t>
      </w:r>
      <w:r w:rsidRPr="006211CF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</w:rPr>
        <w:t>1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 xml:space="preserve"> 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и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</w:rPr>
        <w:t>р</w:t>
      </w:r>
      <w:r w:rsidRPr="006211CF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2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 газа, содержащего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N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= 10</w:t>
      </w:r>
      <w:r w:rsidRPr="006211CF">
        <w:rPr>
          <w:rFonts w:ascii="Arial" w:eastAsia="Times New Roman" w:hAnsi="Arial" w:cs="Arial"/>
          <w:color w:val="000000"/>
          <w:sz w:val="20"/>
          <w:szCs w:val="20"/>
          <w:vertAlign w:val="superscript"/>
        </w:rPr>
        <w:t>9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молекул и имеющего объем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V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= 1 см</w:t>
      </w:r>
      <w:r w:rsidRPr="006211CF">
        <w:rPr>
          <w:rFonts w:ascii="Arial" w:eastAsia="Times New Roman" w:hAnsi="Arial" w:cs="Arial"/>
          <w:color w:val="000000"/>
          <w:sz w:val="20"/>
          <w:szCs w:val="20"/>
          <w:vertAlign w:val="superscript"/>
        </w:rPr>
        <w:t>3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, при температурах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T</w:t>
      </w:r>
      <w:r w:rsidRPr="006211CF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1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= 3 </w:t>
      </w:r>
      <w:r w:rsidRPr="006211CF">
        <w:rPr>
          <w:rFonts w:ascii="Arial" w:eastAsia="Times New Roman" w:hAnsi="Arial" w:cs="Arial"/>
          <w:color w:val="000000"/>
          <w:sz w:val="20"/>
          <w:szCs w:val="20"/>
          <w:lang w:val="en-US"/>
        </w:rPr>
        <w:t>K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и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T</w:t>
      </w:r>
      <w:r w:rsidRPr="006211CF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 xml:space="preserve">2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>= 1000 К.</w:t>
      </w:r>
    </w:p>
    <w:p w:rsidR="00075920" w:rsidRPr="006211CF" w:rsidRDefault="00075920" w:rsidP="00075920">
      <w:pPr>
        <w:pStyle w:val="a5"/>
        <w:numPr>
          <w:ilvl w:val="0"/>
          <w:numId w:val="11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Какой объем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  <w:lang w:val="en-US"/>
        </w:rPr>
        <w:t>V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 xml:space="preserve">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занимает смесь азота массой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m</w:t>
      </w:r>
      <w:r w:rsidRPr="006211CF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1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 = 1 кг и гелия массой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  <w:lang w:val="en-US"/>
        </w:rPr>
        <w:t>m</w:t>
      </w:r>
      <w:r w:rsidRPr="006211CF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</w:rPr>
        <w:t xml:space="preserve">2 </w:t>
      </w:r>
      <w:r w:rsidRPr="006211CF">
        <w:rPr>
          <w:rFonts w:ascii="Arial" w:eastAsia="Times New Roman" w:hAnsi="Arial" w:cs="Arial"/>
          <w:iCs/>
          <w:color w:val="000000"/>
          <w:sz w:val="20"/>
          <w:szCs w:val="20"/>
        </w:rPr>
        <w:t xml:space="preserve">=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>1 кг при нормальных условиях?</w:t>
      </w:r>
    </w:p>
    <w:p w:rsidR="00075920" w:rsidRDefault="00075920" w:rsidP="00075920">
      <w:pPr>
        <w:pStyle w:val="a5"/>
        <w:numPr>
          <w:ilvl w:val="0"/>
          <w:numId w:val="11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В баллоне вместимостью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V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= </w:t>
      </w:r>
      <w:smartTag w:uri="urn:schemas-microsoft-com:office:smarttags" w:element="metricconverter">
        <w:smartTagPr>
          <w:attr w:name="ProductID" w:val="15 л"/>
        </w:smartTagPr>
        <w:r w:rsidRPr="006211CF">
          <w:rPr>
            <w:rFonts w:ascii="Arial" w:eastAsia="Times New Roman" w:hAnsi="Arial" w:cs="Arial"/>
            <w:color w:val="000000"/>
            <w:sz w:val="20"/>
            <w:szCs w:val="20"/>
          </w:rPr>
          <w:t>15 л</w:t>
        </w:r>
      </w:smartTag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находится смесь, содержащая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m</w:t>
      </w:r>
      <w:r w:rsidRPr="006211CF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 xml:space="preserve">1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= </w:t>
      </w:r>
      <w:smartTag w:uri="urn:schemas-microsoft-com:office:smarttags" w:element="metricconverter">
        <w:smartTagPr>
          <w:attr w:name="ProductID" w:val="10 г"/>
        </w:smartTagPr>
        <w:r w:rsidRPr="006211CF">
          <w:rPr>
            <w:rFonts w:ascii="Arial" w:eastAsia="Times New Roman" w:hAnsi="Arial" w:cs="Arial"/>
            <w:color w:val="000000"/>
            <w:sz w:val="20"/>
            <w:szCs w:val="20"/>
          </w:rPr>
          <w:t>10 г</w:t>
        </w:r>
      </w:smartTag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водорода,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m</w:t>
      </w:r>
      <w:r w:rsidRPr="006211CF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 xml:space="preserve">2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= б4 г водяного пара и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m</w:t>
      </w:r>
      <w:r w:rsidRPr="006211CF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 xml:space="preserve">3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= </w:t>
      </w:r>
      <w:smartTag w:uri="urn:schemas-microsoft-com:office:smarttags" w:element="metricconverter">
        <w:smartTagPr>
          <w:attr w:name="ProductID" w:val="60 г"/>
        </w:smartTagPr>
        <w:r w:rsidRPr="006211CF">
          <w:rPr>
            <w:rFonts w:ascii="Arial" w:eastAsia="Times New Roman" w:hAnsi="Arial" w:cs="Arial"/>
            <w:color w:val="000000"/>
            <w:sz w:val="20"/>
            <w:szCs w:val="20"/>
          </w:rPr>
          <w:t>60 г</w:t>
        </w:r>
      </w:smartTag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оксида углерода. Температура смеси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  <w:lang w:val="en-US"/>
        </w:rPr>
        <w:t>t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 xml:space="preserve"> = </w:t>
      </w:r>
      <w:r w:rsidRPr="006211CF">
        <w:rPr>
          <w:rFonts w:ascii="Arial" w:eastAsia="Times New Roman" w:hAnsi="Arial" w:cs="Arial"/>
          <w:iCs/>
          <w:color w:val="000000"/>
          <w:sz w:val="20"/>
          <w:szCs w:val="20"/>
        </w:rPr>
        <w:t>27°.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 xml:space="preserve">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>Определить давление.</w:t>
      </w:r>
    </w:p>
    <w:p w:rsidR="00075920" w:rsidRDefault="00075920" w:rsidP="00075920">
      <w:pPr>
        <w:pStyle w:val="a5"/>
        <w:numPr>
          <w:ilvl w:val="0"/>
          <w:numId w:val="11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lastRenderedPageBreak/>
        <w:t xml:space="preserve">Какую ускоряющую разность потенциалов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  <w:lang w:val="en-US"/>
        </w:rPr>
        <w:t>U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 xml:space="preserve">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должен   пройти   электрон, чтобы получить скорость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υ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= 8 Мм/с?</w:t>
      </w:r>
    </w:p>
    <w:p w:rsidR="00075920" w:rsidRDefault="00075920" w:rsidP="00075920">
      <w:pPr>
        <w:pStyle w:val="a5"/>
        <w:numPr>
          <w:ilvl w:val="0"/>
          <w:numId w:val="11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Заряд равномерно распределен по бесконечной плоскости с поверхностной   плотностью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σ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= 10 нКл/м</w:t>
      </w:r>
      <w:r w:rsidRPr="006211CF">
        <w:rPr>
          <w:rFonts w:ascii="Arial" w:eastAsia="Times New Roman" w:hAnsi="Arial" w:cs="Arial"/>
          <w:color w:val="000000"/>
          <w:sz w:val="20"/>
          <w:szCs w:val="20"/>
          <w:vertAlign w:val="superscript"/>
        </w:rPr>
        <w:t>2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. Определить разность потенциалов двух точек поля, одна из которых находится на плоскости, а другая удалена от нее на расстояние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 xml:space="preserve">а = </w:t>
      </w:r>
      <w:smartTag w:uri="urn:schemas-microsoft-com:office:smarttags" w:element="metricconverter">
        <w:smartTagPr>
          <w:attr w:name="ProductID" w:val="10 см"/>
        </w:smartTagPr>
        <w:r w:rsidRPr="006211CF">
          <w:rPr>
            <w:rFonts w:ascii="Arial" w:eastAsia="Times New Roman" w:hAnsi="Arial" w:cs="Arial"/>
            <w:color w:val="000000"/>
            <w:sz w:val="20"/>
            <w:szCs w:val="20"/>
          </w:rPr>
          <w:t>10 см</w:t>
        </w:r>
      </w:smartTag>
      <w:r w:rsidRPr="006211CF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75920" w:rsidRDefault="00075920" w:rsidP="00075920">
      <w:pPr>
        <w:pStyle w:val="a5"/>
        <w:numPr>
          <w:ilvl w:val="0"/>
          <w:numId w:val="11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К батарее с ЭДС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  <w:lang w:val="en-US"/>
        </w:rPr>
        <w:t>ε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 xml:space="preserve">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= 300 В включены два плоских конденсатора емкостями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</w:rPr>
        <w:t>С</w:t>
      </w:r>
      <w:r w:rsidRPr="006211CF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1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= 2пФ и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</w:rPr>
        <w:t>С</w:t>
      </w:r>
      <w:r w:rsidRPr="006211CF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 xml:space="preserve">2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= </w:t>
      </w:r>
      <w:proofErr w:type="spellStart"/>
      <w:r w:rsidRPr="006211CF">
        <w:rPr>
          <w:rFonts w:ascii="Arial" w:eastAsia="Times New Roman" w:hAnsi="Arial" w:cs="Arial"/>
          <w:color w:val="000000"/>
          <w:sz w:val="20"/>
          <w:szCs w:val="20"/>
        </w:rPr>
        <w:t>ЗпФ</w:t>
      </w:r>
      <w:proofErr w:type="spellEnd"/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. Определить заряд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Q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и напряжение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  <w:lang w:val="en-US"/>
        </w:rPr>
        <w:t>U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 xml:space="preserve">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>на пластинках конденсаторов при последовательном и параллельном соединениях.</w:t>
      </w:r>
    </w:p>
    <w:p w:rsidR="00075920" w:rsidRPr="006211CF" w:rsidRDefault="00075920" w:rsidP="00075920">
      <w:pPr>
        <w:pStyle w:val="a5"/>
        <w:numPr>
          <w:ilvl w:val="0"/>
          <w:numId w:val="11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На концах медного провода длиной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l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= </w:t>
      </w:r>
      <w:smartTag w:uri="urn:schemas-microsoft-com:office:smarttags" w:element="metricconverter">
        <w:smartTagPr>
          <w:attr w:name="ProductID" w:val="5 м"/>
        </w:smartTagPr>
        <w:r w:rsidRPr="006211CF">
          <w:rPr>
            <w:rFonts w:ascii="Arial" w:eastAsia="Times New Roman" w:hAnsi="Arial" w:cs="Arial"/>
            <w:color w:val="000000"/>
            <w:sz w:val="20"/>
            <w:szCs w:val="20"/>
          </w:rPr>
          <w:t>5 м</w:t>
        </w:r>
      </w:smartTag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поддерживается напряжение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  <w:lang w:val="en-US"/>
        </w:rPr>
        <w:t>U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 = 1 В. Определить плотность тока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j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в проводе.</w:t>
      </w:r>
    </w:p>
    <w:p w:rsidR="00075920" w:rsidRPr="006211CF" w:rsidRDefault="00075920" w:rsidP="00075920">
      <w:pPr>
        <w:spacing w:after="0" w:line="240" w:lineRule="auto"/>
        <w:jc w:val="both"/>
        <w:rPr>
          <w:rFonts w:ascii="Arial" w:eastAsia="Times New Roman" w:hAnsi="Arial" w:cs="Arial"/>
          <w:iCs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iCs/>
          <w:color w:val="000000"/>
          <w:sz w:val="20"/>
          <w:szCs w:val="20"/>
        </w:rPr>
        <w:t xml:space="preserve">2 </w:t>
      </w:r>
      <w:proofErr w:type="spellStart"/>
      <w:r w:rsidRPr="006211CF">
        <w:rPr>
          <w:rFonts w:ascii="Arial" w:eastAsia="Times New Roman" w:hAnsi="Arial" w:cs="Arial"/>
          <w:iCs/>
          <w:color w:val="000000"/>
          <w:sz w:val="20"/>
          <w:szCs w:val="20"/>
        </w:rPr>
        <w:t>семестр</w:t>
      </w:r>
      <w:proofErr w:type="spellEnd"/>
      <w:r w:rsidRPr="006211CF">
        <w:rPr>
          <w:rFonts w:ascii="Arial" w:eastAsia="Times New Roman" w:hAnsi="Arial" w:cs="Arial"/>
          <w:iCs/>
          <w:color w:val="000000"/>
          <w:sz w:val="20"/>
          <w:szCs w:val="20"/>
        </w:rPr>
        <w:t>:</w:t>
      </w:r>
    </w:p>
    <w:p w:rsidR="00075920" w:rsidRDefault="00075920" w:rsidP="00075920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>По тонкому проводнику, изогнутому в виде пра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softHyphen/>
        <w:t xml:space="preserve">вильного шестиугольника со стороной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</w:rPr>
        <w:t>а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=10 см, идет ток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I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</w:rPr>
        <w:t xml:space="preserve">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= 20 А. Определить магнитную индукцию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  <w:lang w:val="en-US"/>
        </w:rPr>
        <w:t>B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 xml:space="preserve">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>в центре шестиугольника.</w:t>
      </w:r>
    </w:p>
    <w:p w:rsidR="00075920" w:rsidRPr="006211CF" w:rsidRDefault="00075920" w:rsidP="00075920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>Обмотка соленоида содержит два слоя, плотно при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softHyphen/>
        <w:t xml:space="preserve">легающих друг к  другу витков   провода  диаметром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d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= </w:t>
      </w:r>
      <w:smartTag w:uri="urn:schemas-microsoft-com:office:smarttags" w:element="metricconverter">
        <w:smartTagPr>
          <w:attr w:name="ProductID" w:val="0,2 мм"/>
        </w:smartTagPr>
        <w:r w:rsidRPr="006211CF">
          <w:rPr>
            <w:rFonts w:ascii="Arial" w:eastAsia="Times New Roman" w:hAnsi="Arial" w:cs="Arial"/>
            <w:color w:val="000000"/>
            <w:sz w:val="20"/>
            <w:szCs w:val="20"/>
          </w:rPr>
          <w:t>0,2 мм</w:t>
        </w:r>
      </w:smartTag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.  Определить  магнитную индукцию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 xml:space="preserve">В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на оси соленоида, если по проводу идет ток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I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</w:rPr>
        <w:t xml:space="preserve">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>= 0,5 А.</w:t>
      </w:r>
    </w:p>
    <w:p w:rsidR="00075920" w:rsidRPr="006211CF" w:rsidRDefault="00075920" w:rsidP="00075920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В однородном магнитном поле с индукцией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  <w:lang w:val="en-US"/>
        </w:rPr>
        <w:t>B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 xml:space="preserve">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= 0,01 Тл помещен прямой  проводник длиной  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l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= </w:t>
      </w:r>
      <w:smartTag w:uri="urn:schemas-microsoft-com:office:smarttags" w:element="metricconverter">
        <w:smartTagPr>
          <w:attr w:name="ProductID" w:val="20 см"/>
        </w:smartTagPr>
        <w:r w:rsidRPr="006211CF">
          <w:rPr>
            <w:rFonts w:ascii="Arial" w:eastAsia="Times New Roman" w:hAnsi="Arial" w:cs="Arial"/>
            <w:color w:val="000000"/>
            <w:sz w:val="20"/>
            <w:szCs w:val="20"/>
          </w:rPr>
          <w:t>20 см</w:t>
        </w:r>
      </w:smartTag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(подводящие провода находятся вне поля). Определить силу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  <w:lang w:val="en-US"/>
        </w:rPr>
        <w:t>F</w:t>
      </w:r>
      <w:r w:rsidRPr="006211CF">
        <w:rPr>
          <w:rFonts w:ascii="Arial" w:eastAsia="Times New Roman" w:hAnsi="Arial" w:cs="Arial"/>
          <w:iCs/>
          <w:color w:val="000000"/>
          <w:sz w:val="20"/>
          <w:szCs w:val="20"/>
        </w:rPr>
        <w:t>,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 xml:space="preserve">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действующую на проводник, если по нему течет ток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I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</w:rPr>
        <w:t xml:space="preserve">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= 50 А, а угол </w:t>
      </w:r>
      <w:r w:rsidRPr="006211CF">
        <w:rPr>
          <w:rFonts w:ascii="Arial" w:eastAsia="Times New Roman" w:hAnsi="Arial" w:cs="Arial"/>
          <w:color w:val="000000"/>
          <w:sz w:val="20"/>
          <w:szCs w:val="20"/>
          <w:lang w:val="en-US"/>
        </w:rPr>
        <w:t>φ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между направлением тока и вектором магнитной индукции равен 30°.</w:t>
      </w:r>
    </w:p>
    <w:p w:rsidR="00075920" w:rsidRPr="006211CF" w:rsidRDefault="00075920" w:rsidP="00075920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Рамка с током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I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= 5 А содержит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N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= 20 витков тон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softHyphen/>
        <w:t xml:space="preserve">кого провода. Определить магнитный момент  </w:t>
      </w:r>
      <w:proofErr w:type="spellStart"/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>р</w:t>
      </w:r>
      <w:proofErr w:type="spellEnd"/>
      <w:r w:rsidRPr="006211CF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val="en-US"/>
        </w:rPr>
        <w:t>m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 xml:space="preserve"> 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рамки с током, если ее площадь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S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 = 10см</w:t>
      </w:r>
      <w:r w:rsidRPr="006211CF">
        <w:rPr>
          <w:rFonts w:ascii="Arial" w:eastAsia="Times New Roman" w:hAnsi="Arial" w:cs="Arial"/>
          <w:color w:val="000000"/>
          <w:sz w:val="20"/>
          <w:szCs w:val="20"/>
          <w:vertAlign w:val="superscript"/>
        </w:rPr>
        <w:t>2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75920" w:rsidRPr="006211CF" w:rsidRDefault="00075920" w:rsidP="00075920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По  витку  радиусом  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  <w:lang w:val="en-US"/>
        </w:rPr>
        <w:t>R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 xml:space="preserve"> = </w:t>
      </w:r>
      <w:smartTag w:uri="urn:schemas-microsoft-com:office:smarttags" w:element="metricconverter">
        <w:smartTagPr>
          <w:attr w:name="ProductID" w:val="10 см"/>
        </w:smartTagPr>
        <w:r w:rsidRPr="006211CF">
          <w:rPr>
            <w:rFonts w:ascii="Arial" w:eastAsia="Times New Roman" w:hAnsi="Arial" w:cs="Arial"/>
            <w:color w:val="000000"/>
            <w:sz w:val="20"/>
            <w:szCs w:val="20"/>
          </w:rPr>
          <w:t>10 см</w:t>
        </w:r>
      </w:smartTag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 течет  ток 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I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</w:rPr>
        <w:t xml:space="preserve">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= 50 А. Виток помещен в однородное магнитное поле (В = 0,2 Тл). Определить момент силы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>М</w:t>
      </w:r>
      <w:r w:rsidRPr="006211CF">
        <w:rPr>
          <w:rFonts w:ascii="Arial" w:eastAsia="Times New Roman" w:hAnsi="Arial" w:cs="Arial"/>
          <w:iCs/>
          <w:color w:val="000000"/>
          <w:sz w:val="20"/>
          <w:szCs w:val="20"/>
        </w:rPr>
        <w:t>,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 xml:space="preserve">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действующей на виток, если плоскость витка составляет угол </w:t>
      </w:r>
      <w:r w:rsidRPr="006211CF">
        <w:rPr>
          <w:rFonts w:ascii="Arial" w:eastAsia="Times New Roman" w:hAnsi="Arial" w:cs="Arial"/>
          <w:color w:val="000000"/>
          <w:sz w:val="20"/>
          <w:szCs w:val="20"/>
          <w:lang w:val="en-US"/>
        </w:rPr>
        <w:t>φ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= 60° с линиями индук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softHyphen/>
        <w:t>ции.</w:t>
      </w:r>
    </w:p>
    <w:p w:rsidR="00075920" w:rsidRPr="006211CF" w:rsidRDefault="00075920" w:rsidP="00075920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Протон влетел в магнитное поле перпендикулярно линиям индукции и описал дугу радиусом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  <w:lang w:val="en-US"/>
        </w:rPr>
        <w:t>R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 xml:space="preserve"> </w:t>
      </w:r>
      <w:r w:rsidRPr="006211CF">
        <w:rPr>
          <w:rFonts w:ascii="Arial" w:eastAsia="Times New Roman" w:hAnsi="Arial" w:cs="Arial"/>
          <w:iCs/>
          <w:color w:val="000000"/>
          <w:sz w:val="20"/>
          <w:szCs w:val="20"/>
        </w:rPr>
        <w:t xml:space="preserve">= </w:t>
      </w:r>
      <w:smartTag w:uri="urn:schemas-microsoft-com:office:smarttags" w:element="metricconverter">
        <w:smartTagPr>
          <w:attr w:name="ProductID" w:val="10 см"/>
        </w:smartTagPr>
        <w:r w:rsidRPr="006211CF">
          <w:rPr>
            <w:rFonts w:ascii="Arial" w:eastAsia="Times New Roman" w:hAnsi="Arial" w:cs="Arial"/>
            <w:iCs/>
            <w:color w:val="000000"/>
            <w:sz w:val="20"/>
            <w:szCs w:val="20"/>
          </w:rPr>
          <w:t>10</w:t>
        </w:r>
        <w:r w:rsidRPr="006211CF">
          <w:rPr>
            <w:rFonts w:ascii="Arial" w:eastAsia="Times New Roman" w:hAnsi="Arial" w:cs="Arial"/>
            <w:i/>
            <w:iCs/>
            <w:color w:val="000000"/>
            <w:sz w:val="20"/>
            <w:szCs w:val="20"/>
          </w:rPr>
          <w:t xml:space="preserve"> </w:t>
        </w:r>
        <w:r w:rsidRPr="006211CF">
          <w:rPr>
            <w:rFonts w:ascii="Arial" w:eastAsia="Times New Roman" w:hAnsi="Arial" w:cs="Arial"/>
            <w:color w:val="000000"/>
            <w:sz w:val="20"/>
            <w:szCs w:val="20"/>
          </w:rPr>
          <w:t>см</w:t>
        </w:r>
      </w:smartTag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. Определить скорость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  <w:lang w:val="en-US"/>
        </w:rPr>
        <w:t>υ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 xml:space="preserve">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протона, если магнитная индукция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 xml:space="preserve">В </w:t>
      </w:r>
      <w:r w:rsidRPr="006211CF">
        <w:rPr>
          <w:rFonts w:ascii="Arial" w:eastAsia="Times New Roman" w:hAnsi="Arial" w:cs="Arial"/>
          <w:iCs/>
          <w:color w:val="000000"/>
          <w:sz w:val="20"/>
          <w:szCs w:val="20"/>
        </w:rPr>
        <w:t>=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 xml:space="preserve">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>1 Тл.</w:t>
      </w:r>
    </w:p>
    <w:p w:rsidR="00075920" w:rsidRPr="006211CF" w:rsidRDefault="00075920" w:rsidP="00075920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Радиус второго темного кольца Ньютона в отраженном свете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  <w:lang w:val="en-US"/>
        </w:rPr>
        <w:t>r</w:t>
      </w:r>
      <w:r w:rsidRPr="006211CF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</w:rPr>
        <w:t xml:space="preserve">2 </w:t>
      </w:r>
      <w:r w:rsidRPr="006211CF">
        <w:rPr>
          <w:rFonts w:ascii="Arial" w:eastAsia="Times New Roman" w:hAnsi="Arial" w:cs="Arial"/>
          <w:iCs/>
          <w:color w:val="000000"/>
          <w:sz w:val="20"/>
          <w:szCs w:val="20"/>
        </w:rPr>
        <w:t>=</w:t>
      </w:r>
      <w:smartTag w:uri="urn:schemas-microsoft-com:office:smarttags" w:element="metricconverter">
        <w:smartTagPr>
          <w:attr w:name="ProductID" w:val="0,4 мм"/>
        </w:smartTagPr>
        <w:r w:rsidRPr="006211CF">
          <w:rPr>
            <w:rFonts w:ascii="Arial" w:eastAsia="Times New Roman" w:hAnsi="Arial" w:cs="Arial"/>
            <w:color w:val="000000"/>
            <w:sz w:val="20"/>
            <w:szCs w:val="20"/>
          </w:rPr>
          <w:t>0,4 мм</w:t>
        </w:r>
      </w:smartTag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. Определить радиус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  <w:lang w:val="en-US"/>
        </w:rPr>
        <w:t>R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кривизны плосковыпуклой линзы, взятой для опыта, если она освещается  монохроматическим светом с длиной волны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  <w:lang w:val="en-US"/>
        </w:rPr>
        <w:t>λ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= 0,64 мкм.   [125 мм]</w:t>
      </w:r>
    </w:p>
    <w:p w:rsidR="00075920" w:rsidRPr="006211CF" w:rsidRDefault="00075920" w:rsidP="00075920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На пластину с щелью, ширина которой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  <w:lang w:val="en-US"/>
        </w:rPr>
        <w:t>a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= </w:t>
      </w:r>
      <w:smartTag w:uri="urn:schemas-microsoft-com:office:smarttags" w:element="metricconverter">
        <w:smartTagPr>
          <w:attr w:name="ProductID" w:val="0,05 мм"/>
        </w:smartTagPr>
        <w:r w:rsidRPr="006211CF">
          <w:rPr>
            <w:rFonts w:ascii="Arial" w:eastAsia="Times New Roman" w:hAnsi="Arial" w:cs="Arial"/>
            <w:color w:val="000000"/>
            <w:sz w:val="20"/>
            <w:szCs w:val="20"/>
          </w:rPr>
          <w:t>0,05 мм</w:t>
        </w:r>
      </w:smartTag>
      <w:r w:rsidRPr="006211CF">
        <w:rPr>
          <w:rFonts w:ascii="Arial" w:eastAsia="Times New Roman" w:hAnsi="Arial" w:cs="Arial"/>
          <w:color w:val="000000"/>
          <w:sz w:val="20"/>
          <w:szCs w:val="20"/>
        </w:rPr>
        <w:t>, падает нормально монохроматический свет с длиной вол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softHyphen/>
        <w:t xml:space="preserve">ны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  <w:lang w:val="en-US"/>
        </w:rPr>
        <w:t>λ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= 0,7 мкм. Определить угол </w:t>
      </w:r>
      <w:r w:rsidRPr="006211CF">
        <w:rPr>
          <w:rFonts w:ascii="Arial" w:eastAsia="Times New Roman" w:hAnsi="Arial" w:cs="Arial"/>
          <w:color w:val="000000"/>
          <w:sz w:val="20"/>
          <w:szCs w:val="20"/>
          <w:lang w:val="en-US"/>
        </w:rPr>
        <w:t>φ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отклонения лучей, соответствующий  первому дифракционному максимуму.</w:t>
      </w:r>
    </w:p>
    <w:p w:rsidR="00075920" w:rsidRPr="006211CF" w:rsidRDefault="00075920" w:rsidP="00075920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Дифракционная решетка, освещенная нормально падающим монохроматическим светом, отклоняет спектр третьего порядка на угол </w:t>
      </w:r>
      <w:r w:rsidRPr="006211CF">
        <w:rPr>
          <w:rFonts w:ascii="Arial" w:eastAsia="Times New Roman" w:hAnsi="Arial" w:cs="Arial"/>
          <w:color w:val="000000"/>
          <w:sz w:val="20"/>
          <w:szCs w:val="20"/>
          <w:lang w:val="en-US"/>
        </w:rPr>
        <w:t>φ</w:t>
      </w:r>
      <w:r w:rsidRPr="006211CF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1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= 30°. На какой </w:t>
      </w:r>
      <w:r w:rsidRPr="006211CF">
        <w:rPr>
          <w:rFonts w:ascii="Arial" w:eastAsia="Times New Roman" w:hAnsi="Arial" w:cs="Arial"/>
          <w:bCs/>
          <w:color w:val="000000"/>
          <w:sz w:val="20"/>
          <w:szCs w:val="20"/>
        </w:rPr>
        <w:t>угол</w:t>
      </w:r>
      <w:r w:rsidRPr="006211CF">
        <w:rPr>
          <w:rFonts w:ascii="Arial" w:eastAsia="Times New Roman" w:hAnsi="Arial" w:cs="Arial"/>
          <w:color w:val="000000"/>
          <w:sz w:val="20"/>
          <w:szCs w:val="20"/>
          <w:lang w:val="en-US"/>
        </w:rPr>
        <w:t>φ</w:t>
      </w:r>
      <w:r w:rsidRPr="006211CF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2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отклоняет она спектр четвертого порядка? </w:t>
      </w:r>
    </w:p>
    <w:p w:rsidR="00075920" w:rsidRPr="006211CF" w:rsidRDefault="00075920" w:rsidP="00075920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Угол преломления луча в жидкости </w:t>
      </w:r>
      <w:proofErr w:type="spellStart"/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i</w:t>
      </w:r>
      <w:proofErr w:type="spellEnd"/>
      <w:r w:rsidRPr="006211CF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2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= 35°. Опре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softHyphen/>
        <w:t xml:space="preserve">делить показатель преломления </w:t>
      </w:r>
      <w:proofErr w:type="spellStart"/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>п</w:t>
      </w:r>
      <w:proofErr w:type="spellEnd"/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 xml:space="preserve">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>жидкости, если известно, что отраженный пучок света максимально поляризован.</w:t>
      </w:r>
    </w:p>
    <w:p w:rsidR="00075920" w:rsidRPr="006211CF" w:rsidRDefault="00075920" w:rsidP="00075920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Вычислить длину волны де Бройля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  <w:lang w:val="en-US"/>
        </w:rPr>
        <w:t>λ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 xml:space="preserve"> 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для электрона, прошедшего ускоряющую  разность потенциалов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U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= 22,5 В. </w:t>
      </w:r>
    </w:p>
    <w:p w:rsidR="00075920" w:rsidRPr="006211CF" w:rsidRDefault="00075920" w:rsidP="00075920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Вычислить длину волны де Бройля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  <w:lang w:val="en-US"/>
        </w:rPr>
        <w:t>λ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, для протона, движущегося со скоростью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  <w:lang w:val="en-US"/>
        </w:rPr>
        <w:t>υ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 xml:space="preserve"> =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0,6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</w:rPr>
        <w:t>с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(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</w:rPr>
        <w:t>с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- скорость света в вакууме). Оценить с помощью соотношения неопределенностей минимальную кинетическую энергию </w:t>
      </w:r>
      <w:r w:rsidRPr="006211CF">
        <w:rPr>
          <w:rFonts w:ascii="Arial" w:eastAsia="Times New Roman" w:hAnsi="Arial" w:cs="Arial"/>
          <w:i/>
          <w:iCs/>
          <w:color w:val="000000"/>
          <w:sz w:val="20"/>
          <w:szCs w:val="20"/>
        </w:rPr>
        <w:t>Т</w:t>
      </w:r>
      <w:r w:rsidRPr="006211CF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val="en-US"/>
        </w:rPr>
        <w:t>min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электрона, движущегося внутри сферической области   диаметром </w:t>
      </w:r>
      <w:r w:rsidRPr="006211CF">
        <w:rPr>
          <w:rFonts w:ascii="Arial" w:eastAsia="Times New Roman" w:hAnsi="Arial" w:cs="Arial"/>
          <w:i/>
          <w:color w:val="000000"/>
          <w:sz w:val="20"/>
          <w:szCs w:val="20"/>
          <w:lang w:val="en-US"/>
        </w:rPr>
        <w:t>d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= 0,</w:t>
      </w:r>
      <w:r w:rsidRPr="006211CF">
        <w:rPr>
          <w:rFonts w:ascii="Arial" w:eastAsia="Times New Roman" w:hAnsi="Arial" w:cs="Arial"/>
          <w:color w:val="000000"/>
          <w:sz w:val="20"/>
          <w:szCs w:val="20"/>
          <w:lang w:val="en-US"/>
        </w:rPr>
        <w:t>l</w:t>
      </w:r>
      <w:r w:rsidRPr="006211CF">
        <w:rPr>
          <w:rFonts w:ascii="Arial" w:eastAsia="Times New Roman" w:hAnsi="Arial" w:cs="Arial"/>
          <w:color w:val="000000"/>
          <w:sz w:val="20"/>
          <w:szCs w:val="20"/>
        </w:rPr>
        <w:t xml:space="preserve"> нм.</w:t>
      </w:r>
    </w:p>
    <w:p w:rsidR="00075920" w:rsidRPr="00D63B4E" w:rsidRDefault="00075920" w:rsidP="00075920">
      <w:pPr>
        <w:pStyle w:val="a5"/>
        <w:numPr>
          <w:ilvl w:val="1"/>
          <w:numId w:val="7"/>
        </w:numPr>
        <w:spacing w:before="120" w:after="0" w:line="240" w:lineRule="auto"/>
        <w:ind w:left="788" w:hanging="431"/>
        <w:contextualSpacing w:val="0"/>
        <w:jc w:val="both"/>
        <w:rPr>
          <w:rFonts w:ascii="Arial" w:eastAsia="Times New Roman" w:hAnsi="Arial" w:cs="Arial"/>
          <w:b/>
          <w:color w:val="000000"/>
          <w:sz w:val="20"/>
          <w:szCs w:val="20"/>
        </w:rPr>
      </w:pPr>
      <w:r w:rsidRPr="00D63B4E">
        <w:rPr>
          <w:rFonts w:ascii="Arial" w:eastAsia="Times New Roman" w:hAnsi="Arial" w:cs="Arial"/>
          <w:b/>
          <w:color w:val="000000"/>
          <w:sz w:val="20"/>
          <w:szCs w:val="20"/>
          <w:lang w:eastAsia="en-US"/>
        </w:rPr>
        <w:t>Примерный перечень вопросов к лабораторным работам</w:t>
      </w:r>
    </w:p>
    <w:p w:rsidR="00075920" w:rsidRPr="00D63B4E" w:rsidRDefault="00075920" w:rsidP="00075920">
      <w:p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spellStart"/>
      <w:r w:rsidRPr="00D63B4E">
        <w:rPr>
          <w:rFonts w:ascii="Arial" w:hAnsi="Arial" w:cs="Arial"/>
          <w:color w:val="000000"/>
          <w:sz w:val="20"/>
          <w:szCs w:val="20"/>
        </w:rPr>
        <w:t>Компетенции</w:t>
      </w:r>
      <w:proofErr w:type="spellEnd"/>
      <w:r w:rsidRPr="00D63B4E">
        <w:rPr>
          <w:rFonts w:ascii="Arial" w:hAnsi="Arial" w:cs="Arial"/>
          <w:color w:val="000000"/>
          <w:sz w:val="20"/>
          <w:szCs w:val="20"/>
        </w:rPr>
        <w:t xml:space="preserve"> ОПК-1</w:t>
      </w:r>
    </w:p>
    <w:p w:rsidR="00075920" w:rsidRPr="00D63B4E" w:rsidRDefault="00075920" w:rsidP="00075920">
      <w:pPr>
        <w:spacing w:after="0"/>
        <w:rPr>
          <w:rFonts w:ascii="Arial" w:eastAsia="Times New Roman" w:hAnsi="Arial" w:cs="Arial"/>
          <w:sz w:val="20"/>
          <w:szCs w:val="20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</w:rPr>
        <w:t xml:space="preserve">1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семестр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>:</w:t>
      </w:r>
    </w:p>
    <w:p w:rsidR="00075920" w:rsidRPr="00D63B4E" w:rsidRDefault="00075920" w:rsidP="00075920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</w:rPr>
      </w:pPr>
      <w:r w:rsidRPr="00075920">
        <w:rPr>
          <w:rFonts w:ascii="Arial" w:eastAsia="Times New Roman" w:hAnsi="Arial" w:cs="Arial"/>
          <w:sz w:val="20"/>
          <w:szCs w:val="20"/>
          <w:lang w:val="ru-RU"/>
        </w:rPr>
        <w:t xml:space="preserve">Что такое измерение? Какие виды измерений вы знаете? </w:t>
      </w:r>
      <w:proofErr w:type="spellStart"/>
      <w:r w:rsidRPr="00D63B4E">
        <w:rPr>
          <w:rFonts w:ascii="Arial" w:eastAsia="Times New Roman" w:hAnsi="Arial" w:cs="Arial"/>
          <w:sz w:val="20"/>
          <w:szCs w:val="20"/>
        </w:rPr>
        <w:t>Чем</w:t>
      </w:r>
      <w:proofErr w:type="spellEnd"/>
      <w:r w:rsidRPr="00D63B4E">
        <w:rPr>
          <w:rFonts w:ascii="Arial" w:eastAsia="Times New Roman" w:hAnsi="Arial" w:cs="Arial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sz w:val="20"/>
          <w:szCs w:val="20"/>
        </w:rPr>
        <w:t>они</w:t>
      </w:r>
      <w:proofErr w:type="spellEnd"/>
      <w:r w:rsidRPr="00D63B4E">
        <w:rPr>
          <w:rFonts w:ascii="Arial" w:eastAsia="Times New Roman" w:hAnsi="Arial" w:cs="Arial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sz w:val="20"/>
          <w:szCs w:val="20"/>
        </w:rPr>
        <w:t>характеризуются</w:t>
      </w:r>
      <w:proofErr w:type="spellEnd"/>
      <w:r w:rsidRPr="00D63B4E">
        <w:rPr>
          <w:rFonts w:ascii="Arial" w:eastAsia="Times New Roman" w:hAnsi="Arial" w:cs="Arial"/>
          <w:sz w:val="20"/>
          <w:szCs w:val="20"/>
        </w:rPr>
        <w:t>?</w:t>
      </w:r>
    </w:p>
    <w:p w:rsidR="00075920" w:rsidRPr="00075920" w:rsidRDefault="00075920" w:rsidP="00075920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sz w:val="20"/>
          <w:szCs w:val="20"/>
          <w:lang w:val="ru-RU"/>
        </w:rPr>
        <w:t>Что такое погрешность (ошибка) измерения? Какие виды погрешностей существуют? Причины их возникновения.</w:t>
      </w:r>
    </w:p>
    <w:p w:rsidR="00075920" w:rsidRPr="00075920" w:rsidRDefault="00075920" w:rsidP="00075920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sz w:val="20"/>
          <w:szCs w:val="20"/>
          <w:lang w:val="ru-RU"/>
        </w:rPr>
        <w:t>Что такое абсолютная и относительная ошибка? В каких единицах они измеряются?</w:t>
      </w:r>
    </w:p>
    <w:p w:rsidR="00075920" w:rsidRPr="00075920" w:rsidRDefault="00075920" w:rsidP="00075920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sz w:val="20"/>
          <w:szCs w:val="20"/>
          <w:lang w:val="ru-RU"/>
        </w:rPr>
        <w:t>Алгоритм вычисления ошибок при прямых и косвенных измерениях.</w:t>
      </w:r>
    </w:p>
    <w:p w:rsidR="00075920" w:rsidRPr="00075920" w:rsidRDefault="00075920" w:rsidP="00075920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sz w:val="20"/>
          <w:szCs w:val="20"/>
          <w:lang w:val="ru-RU"/>
        </w:rPr>
        <w:t>Правила измерения длины с помощью штангенциркуля и микрометра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 xml:space="preserve">Понятие силы, массы. 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2</w:t>
      </w:r>
      <w:r w:rsidRPr="00D63B4E">
        <w:rPr>
          <w:rFonts w:ascii="Arial" w:eastAsia="Times New Roman" w:hAnsi="Arial" w:cs="Arial"/>
          <w:color w:val="000000"/>
          <w:sz w:val="20"/>
          <w:szCs w:val="20"/>
          <w:vertAlign w:val="superscript"/>
          <w:lang w:eastAsia="en-US"/>
        </w:rPr>
        <w:t>й</w:t>
      </w: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 xml:space="preserve"> закон Ньютона и его формулировки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Что такое консервативная и диссипативная системы? Понятие потенциального поля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 xml:space="preserve">Сформулировать закон сохранения механической энергии. 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Средняя сила удара шарика о рельс (вывод)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tabs>
          <w:tab w:val="left" w:pos="426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</w:rPr>
        <w:t>Что такое удар? Упругий и неупругий удары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Коэффициент восстановления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Закон сохранения импульса и закон сохранения энергии  для абсолютно упругого удара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Закон сохранения импульса и закон сохранения энергии для абсолютно неупругого удара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Скорость шарика при прохождении положения равновесия (вывод)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Момент инерции материальной точки, твердого тела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Плечо силы. Момент силы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Основной закон динамики вращательного движения твердого тела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Кинетическая энергия и работа при вращательном движении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Теорема Штейнера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Идеальный газ. Уравнение состояния идеального газа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Внутренняя энергия, работа идеального газа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lastRenderedPageBreak/>
        <w:t xml:space="preserve">Первое начало термодинамики. Применить его к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изопроцессам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Адиабатический процесс (</w:t>
      </w:r>
      <w:r w:rsidRPr="00D63B4E">
        <w:rPr>
          <w:rFonts w:ascii="Arial" w:eastAsia="Times New Roman" w:hAnsi="Arial" w:cs="Arial"/>
          <w:color w:val="000000"/>
          <w:sz w:val="20"/>
          <w:szCs w:val="20"/>
          <w:lang w:val="en-US" w:eastAsia="en-US"/>
        </w:rPr>
        <w:t>I</w:t>
      </w: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-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ое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 xml:space="preserve"> начало, уравнение Пуассона)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 xml:space="preserve">Показатель адиабаты. Число степеней свободы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  <w:lang w:val="en-US" w:eastAsia="en-US"/>
        </w:rPr>
        <w:t>i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 xml:space="preserve">, теплоемкости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С</w:t>
      </w:r>
      <w:r w:rsidRPr="00D63B4E">
        <w:rPr>
          <w:rFonts w:ascii="Arial" w:eastAsia="Times New Roman" w:hAnsi="Arial" w:cs="Arial"/>
          <w:color w:val="000000"/>
          <w:sz w:val="20"/>
          <w:szCs w:val="20"/>
          <w:vertAlign w:val="subscript"/>
          <w:lang w:eastAsia="en-US"/>
        </w:rPr>
        <w:t>р</w:t>
      </w: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и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 xml:space="preserve"> С</w:t>
      </w:r>
      <w:r w:rsidRPr="00D63B4E">
        <w:rPr>
          <w:rFonts w:ascii="Arial" w:eastAsia="Times New Roman" w:hAnsi="Arial" w:cs="Arial"/>
          <w:color w:val="000000"/>
          <w:sz w:val="20"/>
          <w:szCs w:val="20"/>
          <w:vertAlign w:val="subscript"/>
          <w:lang w:val="en-US" w:eastAsia="en-US"/>
        </w:rPr>
        <w:t>V</w:t>
      </w: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 xml:space="preserve">Явления переноса. 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Природа вязкости. Градиент скорости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Уравнение вязкости (закон Ньютона)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Коэффициент вязкости (вывод расчетной формулы)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 xml:space="preserve">Число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Рейнольдса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. Время релаксации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Механические бегущие волны: поперечные и продольные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Уравнение бегущей волны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 xml:space="preserve">Скорость поперечной и продольной волн. 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Связь длины волны, скорости и частоты бегущей волны.</w:t>
      </w:r>
    </w:p>
    <w:p w:rsidR="00075920" w:rsidRPr="00D63B4E" w:rsidRDefault="00075920" w:rsidP="00075920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Стоячие волны, их принципиальное отличие от всех других видов волн.</w:t>
      </w:r>
    </w:p>
    <w:p w:rsidR="00075920" w:rsidRPr="00D63B4E" w:rsidRDefault="00075920" w:rsidP="00075920">
      <w:pPr>
        <w:pStyle w:val="a5"/>
        <w:numPr>
          <w:ilvl w:val="0"/>
          <w:numId w:val="16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color w:val="000000"/>
          <w:sz w:val="20"/>
          <w:szCs w:val="20"/>
          <w:lang w:eastAsia="en-US"/>
        </w:rPr>
        <w:t>Уравнение стоячей волны. Пучности и узлы.</w:t>
      </w:r>
    </w:p>
    <w:p w:rsidR="00075920" w:rsidRPr="00D63B4E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Проводники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 xml:space="preserve"> в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электрическом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поле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75920" w:rsidRPr="00D63B4E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Электроемкость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проводника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75920" w:rsidRPr="00075920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>Конденсатор. Электроемкость плоского конденсатора (вывод).</w:t>
      </w:r>
    </w:p>
    <w:p w:rsidR="00075920" w:rsidRPr="00075920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>Электроемкости параллельно и последовательно соединенных конденсаторов.</w:t>
      </w:r>
    </w:p>
    <w:p w:rsidR="00075920" w:rsidRPr="00075920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>Электрическая схема по измерению емкости конденсатора (назначение всех элементов).</w:t>
      </w:r>
    </w:p>
    <w:p w:rsidR="00075920" w:rsidRPr="00075920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>Характеристики электрического тока, закон Ома в дифференциальной форме.</w:t>
      </w:r>
    </w:p>
    <w:p w:rsidR="00075920" w:rsidRPr="00075920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>Замкнутая электрическая цепь. Закон Ома в интегральной форме.</w:t>
      </w:r>
    </w:p>
    <w:p w:rsidR="00075920" w:rsidRPr="00075920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>Закон Джоуля-Ленца в интегральной форме.</w:t>
      </w:r>
    </w:p>
    <w:p w:rsidR="00075920" w:rsidRPr="00D63B4E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Физический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смысл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 xml:space="preserve"> ЭДС.</w:t>
      </w:r>
    </w:p>
    <w:p w:rsidR="00075920" w:rsidRPr="00075920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олезная мощность, ее зависимость от сопротивления </w:t>
      </w:r>
      <w:r w:rsidRPr="00D63B4E">
        <w:rPr>
          <w:rFonts w:ascii="Arial" w:eastAsia="Times New Roman" w:hAnsi="Arial" w:cs="Arial"/>
          <w:color w:val="000000"/>
          <w:sz w:val="20"/>
          <w:szCs w:val="20"/>
        </w:rPr>
        <w:t>R</w:t>
      </w: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>. Условие максимума.</w:t>
      </w:r>
    </w:p>
    <w:p w:rsidR="00075920" w:rsidRPr="00075920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>Напряженность поля. Потенциал. Связь между ними.</w:t>
      </w:r>
    </w:p>
    <w:p w:rsidR="00075920" w:rsidRPr="00075920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>Силовые и эквипотенциальные поверхности поля точечного заряда.</w:t>
      </w:r>
    </w:p>
    <w:p w:rsidR="00075920" w:rsidRPr="00075920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>Основные элементы электронно-лучевой трубки (чертеж).</w:t>
      </w:r>
    </w:p>
    <w:p w:rsidR="00075920" w:rsidRPr="00D63B4E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Скорость электронов, прошедших второй анод.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Вывод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формулы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75920" w:rsidRPr="00075920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>Траектория электронов в пространстве отклоняющих пластин.</w:t>
      </w:r>
    </w:p>
    <w:p w:rsidR="00075920" w:rsidRPr="00075920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>Диполь. Плечо диполя. Электрический момент диполя.</w:t>
      </w:r>
    </w:p>
    <w:p w:rsidR="00075920" w:rsidRPr="00075920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>Явление поляризации диэлектрика. Вектор поляризации.</w:t>
      </w:r>
    </w:p>
    <w:p w:rsidR="00075920" w:rsidRPr="00075920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>Физический смысл диэлектрической проницаемости вещества.</w:t>
      </w:r>
    </w:p>
    <w:p w:rsidR="00075920" w:rsidRPr="00075920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>Сегнетоэлектрики, их отличия от остальных диэлектриков.</w:t>
      </w:r>
    </w:p>
    <w:p w:rsidR="00075920" w:rsidRPr="00D63B4E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Гистерезис. Показать на петле гистерезиса </w:t>
      </w:r>
      <w:r w:rsidRPr="00D63B4E">
        <w:rPr>
          <w:rFonts w:ascii="Arial" w:eastAsia="Times New Roman" w:hAnsi="Arial" w:cs="Arial"/>
          <w:color w:val="000000"/>
          <w:sz w:val="20"/>
          <w:szCs w:val="20"/>
        </w:rPr>
        <w:t>D</w:t>
      </w:r>
      <w:r w:rsidRPr="00075920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ост.</w:t>
      </w: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</w:t>
      </w:r>
      <w:r w:rsidRPr="00D63B4E">
        <w:rPr>
          <w:rFonts w:ascii="Arial" w:eastAsia="Times New Roman" w:hAnsi="Arial" w:cs="Arial"/>
          <w:color w:val="000000"/>
          <w:sz w:val="20"/>
          <w:szCs w:val="20"/>
        </w:rPr>
        <w:t>(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или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Р</w:t>
      </w:r>
      <w:r w:rsidRPr="00D63B4E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ост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.</w:t>
      </w:r>
      <w:r w:rsidRPr="00D63B4E">
        <w:rPr>
          <w:rFonts w:ascii="Arial" w:eastAsia="Times New Roman" w:hAnsi="Arial" w:cs="Arial"/>
          <w:color w:val="000000"/>
          <w:sz w:val="20"/>
          <w:szCs w:val="20"/>
        </w:rPr>
        <w:t xml:space="preserve">) и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Е</w:t>
      </w:r>
      <w:r w:rsidRPr="00D63B4E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коэрц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.</w:t>
      </w:r>
    </w:p>
    <w:p w:rsidR="00075920" w:rsidRPr="00075920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Что такое магнетрон? Его схема (вид сверху).</w:t>
      </w:r>
    </w:p>
    <w:p w:rsidR="00075920" w:rsidRPr="00075920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Показать на схеме магнетрона направление векторов:</w:t>
      </w:r>
    </w:p>
    <w:p w:rsidR="00075920" w:rsidRPr="00D63B4E" w:rsidRDefault="00075920" w:rsidP="00075920">
      <w:pPr>
        <w:numPr>
          <w:ilvl w:val="0"/>
          <w:numId w:val="18"/>
        </w:numPr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υ – </w:t>
      </w:r>
      <w:proofErr w:type="spellStart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скорость</w:t>
      </w:r>
      <w:proofErr w:type="spellEnd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электрона</w:t>
      </w:r>
      <w:proofErr w:type="spellEnd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,</w:t>
      </w:r>
    </w:p>
    <w:p w:rsidR="00075920" w:rsidRPr="00075920" w:rsidRDefault="00075920" w:rsidP="00075920">
      <w:pPr>
        <w:numPr>
          <w:ilvl w:val="0"/>
          <w:numId w:val="18"/>
        </w:numPr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 – вектор индукции для любого направления тока,</w:t>
      </w:r>
    </w:p>
    <w:p w:rsidR="00075920" w:rsidRPr="00D63B4E" w:rsidRDefault="00075920" w:rsidP="00075920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F</w:t>
      </w:r>
      <w:r w:rsidRPr="00D63B4E">
        <w:rPr>
          <w:rFonts w:ascii="Arial" w:eastAsia="Times New Roman" w:hAnsi="Arial" w:cs="Arial"/>
          <w:bCs/>
          <w:color w:val="000000"/>
          <w:sz w:val="20"/>
          <w:szCs w:val="20"/>
          <w:vertAlign w:val="subscript"/>
        </w:rPr>
        <w:t>л</w:t>
      </w:r>
      <w:proofErr w:type="spellEnd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– </w:t>
      </w:r>
      <w:proofErr w:type="spellStart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сила</w:t>
      </w:r>
      <w:proofErr w:type="spellEnd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Лоренца</w:t>
      </w:r>
      <w:proofErr w:type="spellEnd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075920" w:rsidRPr="00075920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Изобразить траекторию электронов в магнетроне при различных значениях токов в соленоиде.</w:t>
      </w:r>
    </w:p>
    <w:p w:rsidR="00075920" w:rsidRPr="00D63B4E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Закон</w:t>
      </w:r>
      <w:proofErr w:type="spellEnd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Ампера</w:t>
      </w:r>
      <w:proofErr w:type="spellEnd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075920" w:rsidRPr="00D63B4E" w:rsidRDefault="00075920" w:rsidP="00075920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Сила</w:t>
      </w:r>
      <w:proofErr w:type="spellEnd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Лоренца</w:t>
      </w:r>
      <w:proofErr w:type="spellEnd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075920" w:rsidRPr="00D63B4E" w:rsidRDefault="00075920" w:rsidP="00075920">
      <w:pPr>
        <w:spacing w:before="120" w:after="0" w:line="240" w:lineRule="auto"/>
        <w:rPr>
          <w:rFonts w:ascii="Arial" w:eastAsia="Times New Roman" w:hAnsi="Arial" w:cs="Arial"/>
          <w:sz w:val="20"/>
          <w:szCs w:val="20"/>
        </w:rPr>
      </w:pPr>
      <w:r w:rsidRPr="00D63B4E">
        <w:rPr>
          <w:rFonts w:ascii="Arial" w:eastAsia="Times New Roman" w:hAnsi="Arial" w:cs="Arial"/>
          <w:sz w:val="20"/>
          <w:szCs w:val="20"/>
        </w:rPr>
        <w:t xml:space="preserve">2 </w:t>
      </w:r>
      <w:proofErr w:type="spellStart"/>
      <w:r w:rsidRPr="00D63B4E">
        <w:rPr>
          <w:rFonts w:ascii="Arial" w:eastAsia="Times New Roman" w:hAnsi="Arial" w:cs="Arial"/>
          <w:sz w:val="20"/>
          <w:szCs w:val="20"/>
        </w:rPr>
        <w:t>семестр</w:t>
      </w:r>
      <w:proofErr w:type="spellEnd"/>
      <w:r w:rsidRPr="00D63B4E">
        <w:rPr>
          <w:rFonts w:ascii="Arial" w:eastAsia="Times New Roman" w:hAnsi="Arial" w:cs="Arial"/>
          <w:sz w:val="20"/>
          <w:szCs w:val="20"/>
        </w:rPr>
        <w:t>:</w:t>
      </w:r>
    </w:p>
    <w:p w:rsidR="00075920" w:rsidRPr="00075920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магнитной индукции, напряженность магнитного поля, магнитная проницаемость среды.</w:t>
      </w:r>
    </w:p>
    <w:p w:rsidR="00075920" w:rsidRPr="00D63B4E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Закон</w:t>
      </w:r>
      <w:proofErr w:type="spellEnd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Био-Савара-Лапласа</w:t>
      </w:r>
      <w:proofErr w:type="spellEnd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075920" w:rsidRPr="00075920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Вектор индукции В магнитного поля бесконечно длинного прямолинейного проводника с током </w:t>
      </w:r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I</w:t>
      </w: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(формула).</w:t>
      </w:r>
    </w:p>
    <w:p w:rsidR="00075920" w:rsidRPr="00075920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индукции В магнитного поля для отрезка проводника с током (формула).</w:t>
      </w:r>
    </w:p>
    <w:p w:rsidR="00075920" w:rsidRPr="00075920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индукции В магнитного поля в центре кругового тока (формула).</w:t>
      </w:r>
    </w:p>
    <w:p w:rsidR="00075920" w:rsidRPr="00075920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Явление электромагнитной индукции. Определение. Правило Ленца.</w:t>
      </w:r>
    </w:p>
    <w:p w:rsidR="00075920" w:rsidRPr="00D63B4E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Закон</w:t>
      </w:r>
      <w:proofErr w:type="spellEnd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Фарадея</w:t>
      </w:r>
      <w:proofErr w:type="spellEnd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, </w:t>
      </w:r>
      <w:proofErr w:type="spellStart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его</w:t>
      </w:r>
      <w:proofErr w:type="spellEnd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вывод</w:t>
      </w:r>
      <w:proofErr w:type="spellEnd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075920" w:rsidRPr="00075920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Токи при замыкании и размыкании цепи. Явление самоиндукции, ЭДС самоиндукции (формула).</w:t>
      </w:r>
    </w:p>
    <w:p w:rsidR="00075920" w:rsidRPr="00075920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Индуктивность катушки. Взаимная индуктивность катушек.</w:t>
      </w:r>
    </w:p>
    <w:p w:rsidR="00075920" w:rsidRPr="00075920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ихревые токи. Вредны они или полезны? Почему сердечники трансформаторов не делают сплошными?</w:t>
      </w:r>
    </w:p>
    <w:p w:rsidR="00075920" w:rsidRPr="00075920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>Какие световые волны являются когерентными?</w:t>
      </w:r>
    </w:p>
    <w:p w:rsidR="00075920" w:rsidRPr="00D63B4E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Интерференция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определение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75920" w:rsidRPr="00075920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>Геометрическая и оптическая длина пути, оптическая разность хода, условия максимума и минимума.</w:t>
      </w:r>
    </w:p>
    <w:p w:rsidR="00075920" w:rsidRPr="00075920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>Установка для «колец Ньютона», ход лучей в ней.</w:t>
      </w:r>
    </w:p>
    <w:p w:rsidR="00075920" w:rsidRPr="00075920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>Практическое применение явления интерференции света.</w:t>
      </w:r>
    </w:p>
    <w:p w:rsidR="00075920" w:rsidRPr="00D63B4E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Дифракция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света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определение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75920" w:rsidRPr="00D63B4E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Принцип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Гюйгенса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 xml:space="preserve"> –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Френеля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75920" w:rsidRPr="00075920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>Фронт волны точечного и бесконечно удаленного источников, рисунок.</w:t>
      </w:r>
    </w:p>
    <w:p w:rsidR="00075920" w:rsidRPr="00075920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>Метод зон Френеля для круглого отверстия. Условия максимума и минимума в точке М экрана.</w:t>
      </w:r>
    </w:p>
    <w:p w:rsidR="00075920" w:rsidRPr="00075920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color w:val="000000"/>
          <w:sz w:val="20"/>
          <w:szCs w:val="20"/>
          <w:lang w:val="ru-RU"/>
        </w:rPr>
        <w:t>Метод зон для щели, условия максимума и минимума.</w:t>
      </w:r>
    </w:p>
    <w:p w:rsidR="00075920" w:rsidRPr="00D63B4E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Внешний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фотоэффект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определение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75920" w:rsidRPr="00D63B4E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Уравнение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фотоэффекта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75920" w:rsidRPr="00D63B4E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Законы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фотоэффекта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75920" w:rsidRPr="00D63B4E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lastRenderedPageBreak/>
        <w:t>Устройство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фотоэлемента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75920" w:rsidRPr="00D63B4E" w:rsidRDefault="00075920" w:rsidP="00075920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Принцип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работы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color w:val="000000"/>
          <w:sz w:val="20"/>
          <w:szCs w:val="20"/>
        </w:rPr>
        <w:t>фотоумножителя</w:t>
      </w:r>
      <w:proofErr w:type="spellEnd"/>
      <w:r w:rsidRPr="00D63B4E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75920" w:rsidRPr="00075920" w:rsidRDefault="00075920" w:rsidP="00075920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Модели атома Томсона, Резерфорда, Бора.</w:t>
      </w:r>
    </w:p>
    <w:p w:rsidR="00075920" w:rsidRPr="00075920" w:rsidRDefault="00075920" w:rsidP="00075920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Постулаты Бора и происхождение линейчатых спектров.</w:t>
      </w:r>
    </w:p>
    <w:p w:rsidR="00075920" w:rsidRPr="00075920" w:rsidRDefault="00075920" w:rsidP="00075920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Имеется ли какая-либо связь между частотой обращения электрона вокруг ядра атома водорода и частотой его излучения? </w:t>
      </w:r>
    </w:p>
    <w:p w:rsidR="00075920" w:rsidRPr="00075920" w:rsidRDefault="00075920" w:rsidP="00075920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Вывести формулы для определения скорости электрона на </w:t>
      </w:r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n</w:t>
      </w:r>
      <w:proofErr w:type="spellStart"/>
      <w:r w:rsidRPr="00075920">
        <w:rPr>
          <w:rFonts w:ascii="Arial" w:eastAsia="Times New Roman" w:hAnsi="Arial" w:cs="Arial"/>
          <w:bCs/>
          <w:color w:val="000000"/>
          <w:sz w:val="20"/>
          <w:szCs w:val="20"/>
          <w:vertAlign w:val="superscript"/>
          <w:lang w:val="ru-RU"/>
        </w:rPr>
        <w:t>й</w:t>
      </w:r>
      <w:proofErr w:type="spellEnd"/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орбите и радиуса </w:t>
      </w:r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n</w:t>
      </w:r>
      <w:proofErr w:type="spellStart"/>
      <w:r w:rsidRPr="00075920">
        <w:rPr>
          <w:rFonts w:ascii="Arial" w:eastAsia="Times New Roman" w:hAnsi="Arial" w:cs="Arial"/>
          <w:bCs/>
          <w:color w:val="000000"/>
          <w:sz w:val="20"/>
          <w:szCs w:val="20"/>
          <w:vertAlign w:val="superscript"/>
          <w:lang w:val="ru-RU"/>
        </w:rPr>
        <w:t>й</w:t>
      </w:r>
      <w:proofErr w:type="spellEnd"/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орбиты.</w:t>
      </w:r>
    </w:p>
    <w:p w:rsidR="00075920" w:rsidRPr="00075920" w:rsidRDefault="00075920" w:rsidP="00075920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характеризовать изменения кинетической, потенциальной и полной энергий электрона в атоме при его удалении от ядра.</w:t>
      </w:r>
    </w:p>
    <w:p w:rsidR="00075920" w:rsidRPr="00075920" w:rsidRDefault="00075920" w:rsidP="00075920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Что такое валентная зона, запрещенная зона и зона проводимости?</w:t>
      </w:r>
    </w:p>
    <w:p w:rsidR="00075920" w:rsidRPr="00075920" w:rsidRDefault="00075920" w:rsidP="00075920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Какие полупроводники называются собственными, а какие – примесными?</w:t>
      </w:r>
    </w:p>
    <w:p w:rsidR="00075920" w:rsidRPr="00075920" w:rsidRDefault="00075920" w:rsidP="00075920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От чего зависит концентрация свободных носителей заряда в </w:t>
      </w:r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n</w:t>
      </w: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-полупроводнике и в </w:t>
      </w:r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p</w:t>
      </w: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-полупроводнике? </w:t>
      </w:r>
    </w:p>
    <w:p w:rsidR="00075920" w:rsidRPr="00075920" w:rsidRDefault="00075920" w:rsidP="00075920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собенности температурной зависимости электропроводности полупроводников.</w:t>
      </w:r>
    </w:p>
    <w:p w:rsidR="00075920" w:rsidRPr="00075920" w:rsidRDefault="00075920" w:rsidP="00075920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собенности температурной зависимости электропроводности металлов.</w:t>
      </w:r>
    </w:p>
    <w:p w:rsidR="00075920" w:rsidRPr="00075920" w:rsidRDefault="00075920" w:rsidP="00075920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Поглощение, спонтанное и вынужденное излучения.</w:t>
      </w:r>
    </w:p>
    <w:p w:rsidR="00075920" w:rsidRPr="00D63B4E" w:rsidRDefault="00075920" w:rsidP="00075920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Основные компоненты оптического квантового генератора. </w:t>
      </w:r>
      <w:proofErr w:type="spellStart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Охарактеризовать</w:t>
      </w:r>
      <w:proofErr w:type="spellEnd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их</w:t>
      </w:r>
      <w:proofErr w:type="spellEnd"/>
      <w:r w:rsidRPr="00D63B4E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075920" w:rsidRPr="00075920" w:rsidRDefault="00075920" w:rsidP="00075920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Какое состояние среды называется инверсным?</w:t>
      </w:r>
    </w:p>
    <w:p w:rsidR="00075920" w:rsidRPr="00075920" w:rsidRDefault="00075920" w:rsidP="00075920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75920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Почему смесь гелия и неона является хорошей активной средой для газового ОКГ?</w:t>
      </w:r>
    </w:p>
    <w:p w:rsidR="00075920" w:rsidRPr="00D63B4E" w:rsidRDefault="00075920" w:rsidP="00075920">
      <w:pPr>
        <w:pStyle w:val="a5"/>
        <w:numPr>
          <w:ilvl w:val="0"/>
          <w:numId w:val="19"/>
        </w:numPr>
        <w:rPr>
          <w:rFonts w:ascii="Arial" w:eastAsia="Times New Roman" w:hAnsi="Arial" w:cs="Arial"/>
          <w:bCs/>
          <w:color w:val="000000"/>
          <w:sz w:val="20"/>
          <w:szCs w:val="20"/>
          <w:lang w:eastAsia="en-US"/>
        </w:rPr>
      </w:pPr>
      <w:r w:rsidRPr="00D63B4E">
        <w:rPr>
          <w:rFonts w:ascii="Arial" w:eastAsia="Times New Roman" w:hAnsi="Arial" w:cs="Arial"/>
          <w:bCs/>
          <w:color w:val="000000"/>
          <w:sz w:val="20"/>
          <w:szCs w:val="20"/>
          <w:lang w:eastAsia="en-US"/>
        </w:rPr>
        <w:t>Отличия лазерного излучения от любого другого излучения.</w:t>
      </w:r>
    </w:p>
    <w:p w:rsidR="00075920" w:rsidRPr="00FF0EBA" w:rsidRDefault="00075920" w:rsidP="00075920">
      <w:pPr>
        <w:pStyle w:val="a5"/>
        <w:numPr>
          <w:ilvl w:val="1"/>
          <w:numId w:val="7"/>
        </w:numPr>
        <w:spacing w:before="240" w:after="0" w:line="240" w:lineRule="auto"/>
        <w:ind w:left="788" w:hanging="431"/>
        <w:contextualSpacing w:val="0"/>
        <w:jc w:val="both"/>
        <w:rPr>
          <w:rFonts w:ascii="Arial" w:eastAsia="Times New Roman" w:hAnsi="Arial" w:cs="Arial"/>
          <w:b/>
          <w:color w:val="000000"/>
          <w:sz w:val="20"/>
          <w:szCs w:val="20"/>
        </w:rPr>
      </w:pPr>
      <w:r w:rsidRPr="00FF0EBA">
        <w:rPr>
          <w:rFonts w:ascii="Arial" w:eastAsia="Times New Roman" w:hAnsi="Arial" w:cs="Arial"/>
          <w:b/>
          <w:color w:val="000000"/>
          <w:sz w:val="20"/>
          <w:szCs w:val="20"/>
        </w:rPr>
        <w:t>Образец экзаменационного билета</w:t>
      </w:r>
    </w:p>
    <w:tbl>
      <w:tblPr>
        <w:tblW w:w="0" w:type="auto"/>
        <w:tblInd w:w="25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3086"/>
        <w:gridCol w:w="4028"/>
        <w:gridCol w:w="3056"/>
      </w:tblGrid>
      <w:tr w:rsidR="00075920" w:rsidRPr="00532659" w:rsidTr="00532659">
        <w:trPr>
          <w:trHeight w:val="399"/>
        </w:trPr>
        <w:tc>
          <w:tcPr>
            <w:tcW w:w="10170" w:type="dxa"/>
            <w:gridSpan w:val="3"/>
            <w:vAlign w:val="center"/>
          </w:tcPr>
          <w:p w:rsidR="00075920" w:rsidRPr="00075920" w:rsidRDefault="00075920" w:rsidP="00532659">
            <w:pPr>
              <w:keepNext/>
              <w:spacing w:after="0" w:line="240" w:lineRule="auto"/>
              <w:jc w:val="center"/>
              <w:outlineLvl w:val="0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075920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БАмИЖТ- филиал ДВГУПС в г. Тынде</w:t>
            </w:r>
          </w:p>
        </w:tc>
      </w:tr>
      <w:tr w:rsidR="00075920" w:rsidRPr="00532659" w:rsidTr="00532659">
        <w:trPr>
          <w:cantSplit/>
          <w:trHeight w:val="2250"/>
        </w:trPr>
        <w:tc>
          <w:tcPr>
            <w:tcW w:w="3086" w:type="dxa"/>
            <w:vAlign w:val="center"/>
          </w:tcPr>
          <w:p w:rsidR="00075920" w:rsidRPr="00075920" w:rsidRDefault="00075920" w:rsidP="0053265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075920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Кафедра </w:t>
            </w:r>
          </w:p>
          <w:p w:rsidR="00075920" w:rsidRPr="00075920" w:rsidRDefault="00075920" w:rsidP="0053265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075920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«Физика и теоретическая </w:t>
            </w:r>
          </w:p>
          <w:p w:rsidR="00075920" w:rsidRPr="00075920" w:rsidRDefault="00075920" w:rsidP="0053265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075920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механика»</w:t>
            </w:r>
          </w:p>
          <w:p w:rsidR="00075920" w:rsidRPr="00075920" w:rsidRDefault="00075920" w:rsidP="00532659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075920" w:rsidRPr="001963EE" w:rsidRDefault="00075920" w:rsidP="0053265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963EE">
              <w:rPr>
                <w:rFonts w:ascii="Arial" w:eastAsia="Times New Roman" w:hAnsi="Arial" w:cs="Arial"/>
                <w:sz w:val="20"/>
                <w:szCs w:val="20"/>
              </w:rPr>
              <w:t xml:space="preserve">__ </w:t>
            </w:r>
            <w:proofErr w:type="spellStart"/>
            <w:r w:rsidRPr="001963EE">
              <w:rPr>
                <w:rFonts w:ascii="Arial" w:eastAsia="Times New Roman" w:hAnsi="Arial" w:cs="Arial"/>
                <w:sz w:val="20"/>
                <w:szCs w:val="20"/>
              </w:rPr>
              <w:t>семестр</w:t>
            </w:r>
            <w:proofErr w:type="spellEnd"/>
            <w:r w:rsidRPr="001963EE">
              <w:rPr>
                <w:rFonts w:ascii="Arial" w:eastAsia="Times New Roman" w:hAnsi="Arial" w:cs="Arial"/>
                <w:sz w:val="20"/>
                <w:szCs w:val="20"/>
              </w:rPr>
              <w:t xml:space="preserve"> 20___ / 20___уч.г.</w:t>
            </w:r>
          </w:p>
          <w:p w:rsidR="00075920" w:rsidRPr="001963EE" w:rsidRDefault="00075920" w:rsidP="00532659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075920" w:rsidRPr="001963EE" w:rsidRDefault="00075920" w:rsidP="00532659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proofErr w:type="spellStart"/>
            <w:r w:rsidRPr="001963EE">
              <w:rPr>
                <w:rFonts w:ascii="Arial" w:eastAsia="Times New Roman" w:hAnsi="Arial" w:cs="Arial"/>
                <w:sz w:val="20"/>
                <w:szCs w:val="20"/>
              </w:rPr>
              <w:t>Экзаменатор</w:t>
            </w:r>
            <w:proofErr w:type="spellEnd"/>
            <w:r w:rsidRPr="001963EE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</w:p>
          <w:p w:rsidR="00075920" w:rsidRPr="001963EE" w:rsidRDefault="00075920" w:rsidP="00532659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075920" w:rsidRPr="001963EE" w:rsidRDefault="00075920" w:rsidP="00532659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4028" w:type="dxa"/>
            <w:vAlign w:val="center"/>
          </w:tcPr>
          <w:p w:rsidR="00075920" w:rsidRPr="00075920" w:rsidRDefault="00075920" w:rsidP="0053265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075920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Экзаменационный билет № ___ </w:t>
            </w:r>
          </w:p>
          <w:p w:rsidR="00075920" w:rsidRPr="00075920" w:rsidRDefault="00075920" w:rsidP="0053265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075920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по дисциплине </w:t>
            </w:r>
          </w:p>
          <w:p w:rsidR="00075920" w:rsidRPr="00075920" w:rsidRDefault="00075920" w:rsidP="0053265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075920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«Физика» </w:t>
            </w:r>
          </w:p>
          <w:p w:rsidR="00075920" w:rsidRPr="00075920" w:rsidRDefault="00075920" w:rsidP="0053265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075920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для специальности 23.05.03</w:t>
            </w:r>
          </w:p>
          <w:p w:rsidR="00075920" w:rsidRPr="00075920" w:rsidRDefault="00075920" w:rsidP="0053265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075920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«</w:t>
            </w:r>
            <w:r w:rsidRPr="00075920">
              <w:rPr>
                <w:rFonts w:ascii="Arial" w:eastAsia="Times New Roman" w:hAnsi="Arial" w:cs="Arial"/>
                <w:bCs/>
                <w:sz w:val="20"/>
                <w:szCs w:val="20"/>
                <w:lang w:val="ru-RU"/>
              </w:rPr>
              <w:t>Подвижной состав железных дорог</w:t>
            </w:r>
            <w:r w:rsidRPr="00075920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»</w:t>
            </w:r>
          </w:p>
        </w:tc>
        <w:tc>
          <w:tcPr>
            <w:tcW w:w="3056" w:type="dxa"/>
            <w:vAlign w:val="center"/>
          </w:tcPr>
          <w:p w:rsidR="00075920" w:rsidRPr="00075920" w:rsidRDefault="00075920" w:rsidP="00532659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075920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Утверждаю»</w:t>
            </w:r>
          </w:p>
          <w:p w:rsidR="00075920" w:rsidRPr="00075920" w:rsidRDefault="00075920" w:rsidP="00532659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075920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Зам. директора по УР </w:t>
            </w:r>
          </w:p>
          <w:p w:rsidR="00075920" w:rsidRPr="00075920" w:rsidRDefault="00075920" w:rsidP="00532659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075920" w:rsidRPr="00075920" w:rsidRDefault="00075920" w:rsidP="00532659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075920" w:rsidRPr="00075920" w:rsidRDefault="00075920" w:rsidP="00532659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075920" w:rsidRPr="00075920" w:rsidRDefault="00075920" w:rsidP="00532659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075920" w:rsidRPr="00075920" w:rsidRDefault="00075920" w:rsidP="00532659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075920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«____»_______ 20__ г.</w:t>
            </w:r>
          </w:p>
        </w:tc>
      </w:tr>
      <w:tr w:rsidR="00075920" w:rsidRPr="001963EE" w:rsidTr="00532659">
        <w:trPr>
          <w:trHeight w:val="391"/>
        </w:trPr>
        <w:tc>
          <w:tcPr>
            <w:tcW w:w="10170" w:type="dxa"/>
            <w:gridSpan w:val="3"/>
            <w:vAlign w:val="center"/>
          </w:tcPr>
          <w:p w:rsidR="00075920" w:rsidRPr="00802B6B" w:rsidRDefault="00075920" w:rsidP="00532659">
            <w:pPr>
              <w:pStyle w:val="a5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02B6B">
              <w:rPr>
                <w:rFonts w:ascii="Arial" w:hAnsi="Arial" w:cs="Arial"/>
                <w:sz w:val="20"/>
                <w:szCs w:val="20"/>
              </w:rPr>
              <w:t>Магнитное поле и его характеристики. (ОПК-1).</w:t>
            </w:r>
          </w:p>
        </w:tc>
      </w:tr>
      <w:tr w:rsidR="00075920" w:rsidRPr="001963EE" w:rsidTr="00532659">
        <w:trPr>
          <w:trHeight w:val="411"/>
        </w:trPr>
        <w:tc>
          <w:tcPr>
            <w:tcW w:w="10170" w:type="dxa"/>
            <w:gridSpan w:val="3"/>
            <w:vAlign w:val="center"/>
          </w:tcPr>
          <w:p w:rsidR="00075920" w:rsidRPr="00802B6B" w:rsidRDefault="00075920" w:rsidP="00532659">
            <w:pPr>
              <w:pStyle w:val="a5"/>
              <w:numPr>
                <w:ilvl w:val="0"/>
                <w:numId w:val="10"/>
              </w:num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02B6B">
              <w:rPr>
                <w:rFonts w:ascii="Arial" w:hAnsi="Arial" w:cs="Arial"/>
                <w:sz w:val="20"/>
                <w:szCs w:val="20"/>
              </w:rPr>
              <w:t>Определить энергию ε фотона, испускаемого при переходе электрона в атоме водорода с третьего энергетического уровня на основной. (ОПК-1)</w:t>
            </w:r>
          </w:p>
        </w:tc>
      </w:tr>
      <w:tr w:rsidR="00075920" w:rsidRPr="001963EE" w:rsidTr="00532659">
        <w:trPr>
          <w:trHeight w:val="266"/>
        </w:trPr>
        <w:tc>
          <w:tcPr>
            <w:tcW w:w="10170" w:type="dxa"/>
            <w:gridSpan w:val="3"/>
            <w:vAlign w:val="center"/>
          </w:tcPr>
          <w:p w:rsidR="00075920" w:rsidRPr="00802B6B" w:rsidRDefault="00075920" w:rsidP="00532659">
            <w:pPr>
              <w:pStyle w:val="a5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02B6B">
              <w:rPr>
                <w:rFonts w:ascii="Arial" w:hAnsi="Arial" w:cs="Arial"/>
                <w:color w:val="000000"/>
                <w:sz w:val="20"/>
                <w:szCs w:val="20"/>
              </w:rPr>
              <w:t>Задача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  <w:r w:rsidRPr="00802B6B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r w:rsidRPr="00802B6B">
              <w:rPr>
                <w:rFonts w:ascii="Arial" w:hAnsi="Arial" w:cs="Arial"/>
                <w:sz w:val="20"/>
                <w:szCs w:val="20"/>
              </w:rPr>
              <w:t xml:space="preserve">На поверхность металла падает монохроматический свет с длиной волны </w:t>
            </w:r>
            <w:r w:rsidRPr="00802B6B">
              <w:rPr>
                <w:rFonts w:ascii="Arial" w:hAnsi="Arial" w:cs="Arial"/>
                <w:i/>
                <w:sz w:val="20"/>
                <w:szCs w:val="20"/>
              </w:rPr>
              <w:t>λ</w:t>
            </w:r>
            <w:r w:rsidRPr="00802B6B">
              <w:rPr>
                <w:rFonts w:ascii="Arial" w:hAnsi="Arial" w:cs="Arial"/>
                <w:sz w:val="20"/>
                <w:szCs w:val="20"/>
              </w:rPr>
              <w:t xml:space="preserve"> = 0,1 мкм. Красная граница фотоэффекта  </w:t>
            </w:r>
            <w:r w:rsidRPr="00802B6B">
              <w:rPr>
                <w:rFonts w:ascii="Arial" w:hAnsi="Arial" w:cs="Arial"/>
                <w:i/>
                <w:sz w:val="20"/>
                <w:szCs w:val="20"/>
              </w:rPr>
              <w:t>λ</w:t>
            </w:r>
            <w:r w:rsidRPr="00802B6B">
              <w:rPr>
                <w:rFonts w:ascii="Arial" w:hAnsi="Arial" w:cs="Arial"/>
                <w:sz w:val="20"/>
                <w:szCs w:val="20"/>
                <w:vertAlign w:val="subscript"/>
              </w:rPr>
              <w:t>0</w:t>
            </w:r>
            <w:r w:rsidRPr="00802B6B">
              <w:rPr>
                <w:rFonts w:ascii="Arial" w:hAnsi="Arial" w:cs="Arial"/>
                <w:sz w:val="20"/>
                <w:szCs w:val="20"/>
              </w:rPr>
              <w:t xml:space="preserve"> = 0,3 мкм. Какая доля энергии фотона расходуется на сообщение электрону кинетической энергии? (ОПК-1).</w:t>
            </w:r>
          </w:p>
        </w:tc>
      </w:tr>
    </w:tbl>
    <w:p w:rsidR="00075920" w:rsidRPr="00075920" w:rsidRDefault="00075920" w:rsidP="00075920">
      <w:pPr>
        <w:spacing w:before="120" w:after="0" w:line="240" w:lineRule="auto"/>
        <w:rPr>
          <w:b/>
          <w:sz w:val="20"/>
          <w:szCs w:val="20"/>
          <w:lang w:val="ru-RU"/>
        </w:rPr>
      </w:pPr>
      <w:r w:rsidRPr="00075920">
        <w:rPr>
          <w:rFonts w:ascii="Arial" w:hAnsi="Arial" w:cs="Arial"/>
          <w:b/>
          <w:color w:val="000000"/>
          <w:sz w:val="20"/>
          <w:szCs w:val="20"/>
          <w:lang w:val="ru-RU"/>
        </w:rPr>
        <w:t>3. Тестовые задания. Оценка по результатам тестирования</w:t>
      </w:r>
    </w:p>
    <w:p w:rsidR="00075920" w:rsidRPr="00075920" w:rsidRDefault="00075920" w:rsidP="00075920">
      <w:pPr>
        <w:spacing w:after="0" w:line="240" w:lineRule="auto"/>
        <w:rPr>
          <w:rFonts w:ascii="Arial" w:hAnsi="Arial" w:cs="Arial"/>
          <w:i/>
          <w:sz w:val="20"/>
          <w:szCs w:val="20"/>
          <w:lang w:val="ru-RU"/>
        </w:rPr>
      </w:pPr>
      <w:r w:rsidRPr="00075920">
        <w:rPr>
          <w:rFonts w:ascii="Arial" w:hAnsi="Arial" w:cs="Arial"/>
          <w:i/>
          <w:sz w:val="20"/>
          <w:szCs w:val="20"/>
          <w:lang w:val="ru-RU"/>
        </w:rPr>
        <w:t>Показатели и критерии оценивания</w:t>
      </w:r>
    </w:p>
    <w:p w:rsidR="00075920" w:rsidRPr="00075920" w:rsidRDefault="00075920" w:rsidP="00075920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075920">
        <w:rPr>
          <w:rFonts w:ascii="Arial" w:hAnsi="Arial" w:cs="Arial"/>
          <w:sz w:val="20"/>
          <w:szCs w:val="20"/>
          <w:lang w:val="ru-RU"/>
        </w:rPr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075920" w:rsidRPr="00075920" w:rsidRDefault="00075920" w:rsidP="0007592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Компетенции ОПК-1</w:t>
      </w:r>
    </w:p>
    <w:p w:rsidR="00075920" w:rsidRPr="00075920" w:rsidRDefault="00075920" w:rsidP="00075920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Задание 1. </w:t>
      </w:r>
      <w:r w:rsidRPr="00075920">
        <w:rPr>
          <w:rFonts w:ascii="Arial" w:hAnsi="Arial" w:cs="Arial"/>
          <w:color w:val="1D1B11"/>
          <w:sz w:val="20"/>
          <w:szCs w:val="20"/>
          <w:lang w:val="ru-RU"/>
        </w:rPr>
        <w:t>Указать правильный ответ. Цикл Карно:</w:t>
      </w:r>
    </w:p>
    <w:p w:rsidR="00075920" w:rsidRPr="00075920" w:rsidRDefault="00075920" w:rsidP="00075920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/>
        </w:rPr>
      </w:pPr>
      <w:r w:rsidRPr="00075920">
        <w:rPr>
          <w:rFonts w:ascii="Arial" w:hAnsi="Arial" w:cs="Arial"/>
          <w:color w:val="1D1B11"/>
          <w:sz w:val="20"/>
          <w:szCs w:val="20"/>
          <w:lang w:val="ru-RU"/>
        </w:rPr>
        <w:t>1. Состоит из двух изотерм и двух изобар</w:t>
      </w:r>
    </w:p>
    <w:p w:rsidR="00075920" w:rsidRPr="00075920" w:rsidRDefault="00075920" w:rsidP="00075920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/>
        </w:rPr>
      </w:pPr>
      <w:r w:rsidRPr="00075920">
        <w:rPr>
          <w:rFonts w:ascii="Arial" w:hAnsi="Arial" w:cs="Arial"/>
          <w:color w:val="1D1B11"/>
          <w:sz w:val="20"/>
          <w:szCs w:val="20"/>
          <w:lang w:val="ru-RU"/>
        </w:rPr>
        <w:t>2. Состоит из двух изохор и двух изобар</w:t>
      </w:r>
    </w:p>
    <w:p w:rsidR="00075920" w:rsidRPr="00075920" w:rsidRDefault="00075920" w:rsidP="00075920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/>
        </w:rPr>
      </w:pPr>
      <w:r w:rsidRPr="00075920">
        <w:rPr>
          <w:rFonts w:ascii="Arial" w:hAnsi="Arial" w:cs="Arial"/>
          <w:color w:val="1D1B11"/>
          <w:sz w:val="20"/>
          <w:szCs w:val="20"/>
          <w:lang w:val="ru-RU"/>
        </w:rPr>
        <w:t>3. Состоит из двух изотерм и двух адиабат</w:t>
      </w:r>
    </w:p>
    <w:p w:rsidR="00075920" w:rsidRPr="00075920" w:rsidRDefault="00075920" w:rsidP="00075920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/>
        </w:rPr>
      </w:pPr>
      <w:r w:rsidRPr="00075920">
        <w:rPr>
          <w:rFonts w:ascii="Arial" w:hAnsi="Arial" w:cs="Arial"/>
          <w:color w:val="1D1B11"/>
          <w:sz w:val="20"/>
          <w:szCs w:val="20"/>
          <w:lang w:val="ru-RU"/>
        </w:rPr>
        <w:t>4. Это круговой процесс</w:t>
      </w:r>
    </w:p>
    <w:p w:rsidR="00075920" w:rsidRPr="00075920" w:rsidRDefault="00075920" w:rsidP="00075920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Задание 2. </w:t>
      </w:r>
      <w:r w:rsidRPr="00075920">
        <w:rPr>
          <w:rFonts w:ascii="Arial" w:hAnsi="Arial" w:cs="Arial"/>
          <w:color w:val="1D1B11"/>
          <w:sz w:val="20"/>
          <w:szCs w:val="20"/>
          <w:lang w:val="ru-RU"/>
        </w:rPr>
        <w:t>Последовательность в порядке возрастания твердости материала</w:t>
      </w:r>
    </w:p>
    <w:p w:rsidR="00075920" w:rsidRPr="00075920" w:rsidRDefault="00075920" w:rsidP="00075920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/>
        </w:rPr>
      </w:pPr>
      <w:r w:rsidRPr="00075920">
        <w:rPr>
          <w:rFonts w:ascii="Arial" w:hAnsi="Arial" w:cs="Arial"/>
          <w:color w:val="1D1B11"/>
          <w:sz w:val="20"/>
          <w:szCs w:val="20"/>
          <w:lang w:val="ru-RU"/>
        </w:rPr>
        <w:t>1: пар</w:t>
      </w:r>
    </w:p>
    <w:p w:rsidR="00075920" w:rsidRPr="00075920" w:rsidRDefault="00075920" w:rsidP="00075920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/>
        </w:rPr>
      </w:pPr>
      <w:r w:rsidRPr="00075920">
        <w:rPr>
          <w:rFonts w:ascii="Arial" w:hAnsi="Arial" w:cs="Arial"/>
          <w:color w:val="1D1B11"/>
          <w:sz w:val="20"/>
          <w:szCs w:val="20"/>
          <w:lang w:val="ru-RU"/>
        </w:rPr>
        <w:t>2: жидкость</w:t>
      </w:r>
    </w:p>
    <w:p w:rsidR="00075920" w:rsidRPr="00075920" w:rsidRDefault="00075920" w:rsidP="00075920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/>
        </w:rPr>
      </w:pPr>
      <w:r w:rsidRPr="00075920">
        <w:rPr>
          <w:rFonts w:ascii="Arial" w:hAnsi="Arial" w:cs="Arial"/>
          <w:color w:val="1D1B11"/>
          <w:sz w:val="20"/>
          <w:szCs w:val="20"/>
          <w:lang w:val="ru-RU"/>
        </w:rPr>
        <w:t>3: сталь</w:t>
      </w:r>
    </w:p>
    <w:p w:rsidR="00075920" w:rsidRPr="00075920" w:rsidRDefault="00075920" w:rsidP="00075920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/>
        </w:rPr>
      </w:pPr>
      <w:r w:rsidRPr="00075920">
        <w:rPr>
          <w:rFonts w:ascii="Arial" w:hAnsi="Arial" w:cs="Arial"/>
          <w:color w:val="1D1B11"/>
          <w:sz w:val="20"/>
          <w:szCs w:val="20"/>
          <w:lang w:val="ru-RU"/>
        </w:rPr>
        <w:t>4: алмаз</w:t>
      </w:r>
    </w:p>
    <w:p w:rsidR="00075920" w:rsidRPr="00075920" w:rsidRDefault="00075920" w:rsidP="00075920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/>
        </w:rPr>
      </w:pPr>
      <w:r w:rsidRPr="00075920">
        <w:rPr>
          <w:rFonts w:ascii="Arial" w:hAnsi="Arial" w:cs="Arial"/>
          <w:color w:val="1D1B11"/>
          <w:sz w:val="20"/>
          <w:szCs w:val="20"/>
          <w:lang w:val="ru-RU"/>
        </w:rPr>
        <w:t>5: нанокомпозитные металлические покрытия</w:t>
      </w:r>
    </w:p>
    <w:p w:rsidR="00075920" w:rsidRPr="00075920" w:rsidRDefault="00075920" w:rsidP="00075920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Задание 3. </w:t>
      </w:r>
      <w:r w:rsidRPr="00075920">
        <w:rPr>
          <w:rFonts w:ascii="Arial" w:hAnsi="Arial" w:cs="Arial"/>
          <w:color w:val="1D1B11"/>
          <w:sz w:val="20"/>
          <w:szCs w:val="20"/>
          <w:lang w:val="ru-RU"/>
        </w:rPr>
        <w:t>Соответствие между видами колебательных систем и их периодами</w:t>
      </w:r>
    </w:p>
    <w:tbl>
      <w:tblPr>
        <w:tblW w:w="10682" w:type="dxa"/>
        <w:tblLayout w:type="fixed"/>
        <w:tblLook w:val="0000"/>
      </w:tblPr>
      <w:tblGrid>
        <w:gridCol w:w="5341"/>
        <w:gridCol w:w="5341"/>
      </w:tblGrid>
      <w:tr w:rsidR="00075920" w:rsidRPr="00D86DDD" w:rsidTr="00532659">
        <w:tc>
          <w:tcPr>
            <w:tcW w:w="5341" w:type="dxa"/>
          </w:tcPr>
          <w:p w:rsidR="00075920" w:rsidRPr="00D86DDD" w:rsidRDefault="00075920" w:rsidP="0053265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</w:rPr>
            </w:pPr>
            <w:proofErr w:type="spellStart"/>
            <w:r w:rsidRPr="00D86DDD">
              <w:rPr>
                <w:rFonts w:ascii="Arial" w:hAnsi="Arial" w:cs="Arial"/>
                <w:color w:val="1D1B11"/>
                <w:sz w:val="20"/>
                <w:szCs w:val="20"/>
              </w:rPr>
              <w:t>Пружинный</w:t>
            </w:r>
            <w:proofErr w:type="spellEnd"/>
            <w:r w:rsidRPr="00D86DDD">
              <w:rPr>
                <w:rFonts w:ascii="Arial" w:hAnsi="Arial" w:cs="Arial"/>
                <w:color w:val="1D1B11"/>
                <w:sz w:val="20"/>
                <w:szCs w:val="20"/>
              </w:rPr>
              <w:t xml:space="preserve"> </w:t>
            </w:r>
            <w:proofErr w:type="spellStart"/>
            <w:r w:rsidRPr="00D86DDD">
              <w:rPr>
                <w:rFonts w:ascii="Arial" w:hAnsi="Arial" w:cs="Arial"/>
                <w:color w:val="1D1B11"/>
                <w:sz w:val="20"/>
                <w:szCs w:val="20"/>
              </w:rPr>
              <w:t>маятник</w:t>
            </w:r>
            <w:proofErr w:type="spellEnd"/>
          </w:p>
        </w:tc>
        <w:tc>
          <w:tcPr>
            <w:tcW w:w="5341" w:type="dxa"/>
          </w:tcPr>
          <w:p w:rsidR="00075920" w:rsidRPr="00D86DDD" w:rsidRDefault="00075920" w:rsidP="0053265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</w:rPr>
            </w:pPr>
            <w:r w:rsidRPr="00D86DDD">
              <w:rPr>
                <w:rFonts w:ascii="Arial" w:hAnsi="Arial" w:cs="Arial"/>
                <w:color w:val="1D1B11"/>
                <w:position w:val="-30"/>
                <w:sz w:val="20"/>
                <w:szCs w:val="20"/>
              </w:rPr>
              <w:object w:dxaOrig="1300" w:dyaOrig="780">
                <v:shape id="_x0000_i1043" type="#_x0000_t75" style="width:47.7pt;height:28.45pt" o:ole="">
                  <v:imagedata r:id="rId42" o:title=""/>
                </v:shape>
                <o:OLEObject Type="Embed" ProgID="Equation.3" ShapeID="_x0000_i1043" DrawAspect="Content" ObjectID="_1732510499" r:id="rId43"/>
              </w:object>
            </w:r>
          </w:p>
        </w:tc>
      </w:tr>
      <w:tr w:rsidR="00075920" w:rsidRPr="00D86DDD" w:rsidTr="00532659">
        <w:tc>
          <w:tcPr>
            <w:tcW w:w="5341" w:type="dxa"/>
          </w:tcPr>
          <w:p w:rsidR="00075920" w:rsidRPr="00D86DDD" w:rsidRDefault="00075920" w:rsidP="0053265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</w:rPr>
            </w:pPr>
            <w:proofErr w:type="spellStart"/>
            <w:r w:rsidRPr="00D86DDD">
              <w:rPr>
                <w:rFonts w:ascii="Arial" w:hAnsi="Arial" w:cs="Arial"/>
                <w:color w:val="1D1B11"/>
                <w:sz w:val="20"/>
                <w:szCs w:val="20"/>
              </w:rPr>
              <w:t>Физический</w:t>
            </w:r>
            <w:proofErr w:type="spellEnd"/>
            <w:r w:rsidRPr="00D86DDD">
              <w:rPr>
                <w:rFonts w:ascii="Arial" w:hAnsi="Arial" w:cs="Arial"/>
                <w:color w:val="1D1B11"/>
                <w:sz w:val="20"/>
                <w:szCs w:val="20"/>
              </w:rPr>
              <w:t xml:space="preserve"> </w:t>
            </w:r>
            <w:proofErr w:type="spellStart"/>
            <w:r w:rsidRPr="00D86DDD">
              <w:rPr>
                <w:rFonts w:ascii="Arial" w:hAnsi="Arial" w:cs="Arial"/>
                <w:color w:val="1D1B11"/>
                <w:sz w:val="20"/>
                <w:szCs w:val="20"/>
              </w:rPr>
              <w:t>маятник</w:t>
            </w:r>
            <w:proofErr w:type="spellEnd"/>
          </w:p>
        </w:tc>
        <w:tc>
          <w:tcPr>
            <w:tcW w:w="5341" w:type="dxa"/>
          </w:tcPr>
          <w:p w:rsidR="00075920" w:rsidRPr="00D86DDD" w:rsidRDefault="00075920" w:rsidP="0053265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</w:rPr>
            </w:pPr>
            <w:r w:rsidRPr="00D86DDD">
              <w:rPr>
                <w:rFonts w:ascii="Arial" w:hAnsi="Arial" w:cs="Arial"/>
                <w:color w:val="1D1B11"/>
                <w:position w:val="-34"/>
                <w:sz w:val="20"/>
                <w:szCs w:val="20"/>
              </w:rPr>
              <w:object w:dxaOrig="1540" w:dyaOrig="820">
                <v:shape id="_x0000_i1044" type="#_x0000_t75" style="width:51.9pt;height:26.8pt" o:ole="">
                  <v:imagedata r:id="rId44" o:title=""/>
                </v:shape>
                <o:OLEObject Type="Embed" ProgID="Equation.3" ShapeID="_x0000_i1044" DrawAspect="Content" ObjectID="_1732510500" r:id="rId45"/>
              </w:object>
            </w:r>
          </w:p>
        </w:tc>
      </w:tr>
      <w:tr w:rsidR="00075920" w:rsidRPr="00D86DDD" w:rsidTr="00532659">
        <w:tc>
          <w:tcPr>
            <w:tcW w:w="5341" w:type="dxa"/>
          </w:tcPr>
          <w:p w:rsidR="00075920" w:rsidRPr="00D86DDD" w:rsidRDefault="00075920" w:rsidP="0053265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</w:rPr>
            </w:pPr>
            <w:proofErr w:type="spellStart"/>
            <w:r w:rsidRPr="00D86DDD">
              <w:rPr>
                <w:rFonts w:ascii="Arial" w:hAnsi="Arial" w:cs="Arial"/>
                <w:color w:val="1D1B11"/>
                <w:sz w:val="20"/>
                <w:szCs w:val="20"/>
              </w:rPr>
              <w:t>Колебательный</w:t>
            </w:r>
            <w:proofErr w:type="spellEnd"/>
            <w:r w:rsidRPr="00D86DDD">
              <w:rPr>
                <w:rFonts w:ascii="Arial" w:hAnsi="Arial" w:cs="Arial"/>
                <w:color w:val="1D1B11"/>
                <w:sz w:val="20"/>
                <w:szCs w:val="20"/>
              </w:rPr>
              <w:t xml:space="preserve"> </w:t>
            </w:r>
            <w:proofErr w:type="spellStart"/>
            <w:r w:rsidRPr="00D86DDD">
              <w:rPr>
                <w:rFonts w:ascii="Arial" w:hAnsi="Arial" w:cs="Arial"/>
                <w:color w:val="1D1B11"/>
                <w:sz w:val="20"/>
                <w:szCs w:val="20"/>
              </w:rPr>
              <w:t>контур</w:t>
            </w:r>
            <w:proofErr w:type="spellEnd"/>
          </w:p>
        </w:tc>
        <w:tc>
          <w:tcPr>
            <w:tcW w:w="5341" w:type="dxa"/>
          </w:tcPr>
          <w:p w:rsidR="00075920" w:rsidRPr="00D86DDD" w:rsidRDefault="00075920" w:rsidP="0053265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</w:rPr>
            </w:pPr>
            <w:r w:rsidRPr="00D86DDD">
              <w:rPr>
                <w:rFonts w:ascii="Arial" w:hAnsi="Arial" w:cs="Arial"/>
                <w:color w:val="1D1B11"/>
                <w:position w:val="-8"/>
                <w:sz w:val="20"/>
                <w:szCs w:val="20"/>
              </w:rPr>
              <w:object w:dxaOrig="1420" w:dyaOrig="400">
                <v:shape id="_x0000_i1045" type="#_x0000_t75" style="width:45.2pt;height:12.55pt" o:ole="">
                  <v:imagedata r:id="rId46" o:title=""/>
                </v:shape>
                <o:OLEObject Type="Embed" ProgID="Equation.3" ShapeID="_x0000_i1045" DrawAspect="Content" ObjectID="_1732510501" r:id="rId47"/>
              </w:object>
            </w:r>
          </w:p>
        </w:tc>
      </w:tr>
      <w:tr w:rsidR="00075920" w:rsidRPr="00D86DDD" w:rsidTr="00532659">
        <w:tc>
          <w:tcPr>
            <w:tcW w:w="5341" w:type="dxa"/>
          </w:tcPr>
          <w:p w:rsidR="00075920" w:rsidRPr="00D86DDD" w:rsidRDefault="00075920" w:rsidP="0053265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</w:rPr>
            </w:pPr>
            <w:proofErr w:type="spellStart"/>
            <w:r w:rsidRPr="00D86DDD">
              <w:rPr>
                <w:rFonts w:ascii="Arial" w:hAnsi="Arial" w:cs="Arial"/>
                <w:color w:val="1D1B11"/>
                <w:sz w:val="20"/>
                <w:szCs w:val="20"/>
              </w:rPr>
              <w:t>Математический</w:t>
            </w:r>
            <w:proofErr w:type="spellEnd"/>
            <w:r w:rsidRPr="00D86DDD">
              <w:rPr>
                <w:rFonts w:ascii="Arial" w:hAnsi="Arial" w:cs="Arial"/>
                <w:color w:val="1D1B11"/>
                <w:sz w:val="20"/>
                <w:szCs w:val="20"/>
              </w:rPr>
              <w:t xml:space="preserve"> </w:t>
            </w:r>
            <w:proofErr w:type="spellStart"/>
            <w:r w:rsidRPr="00D86DDD">
              <w:rPr>
                <w:rFonts w:ascii="Arial" w:hAnsi="Arial" w:cs="Arial"/>
                <w:color w:val="1D1B11"/>
                <w:sz w:val="20"/>
                <w:szCs w:val="20"/>
              </w:rPr>
              <w:t>маятник</w:t>
            </w:r>
            <w:proofErr w:type="spellEnd"/>
          </w:p>
        </w:tc>
        <w:tc>
          <w:tcPr>
            <w:tcW w:w="5341" w:type="dxa"/>
          </w:tcPr>
          <w:p w:rsidR="00075920" w:rsidRPr="00D86DDD" w:rsidRDefault="00075920" w:rsidP="0053265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</w:rPr>
            </w:pPr>
            <w:r w:rsidRPr="00D86DDD">
              <w:rPr>
                <w:rFonts w:ascii="Arial" w:hAnsi="Arial" w:cs="Arial"/>
                <w:color w:val="1D1B11"/>
                <w:position w:val="-34"/>
                <w:sz w:val="20"/>
                <w:szCs w:val="20"/>
              </w:rPr>
              <w:object w:dxaOrig="1280" w:dyaOrig="820">
                <v:shape id="_x0000_i1046" type="#_x0000_t75" style="width:41.85pt;height:26.8pt" o:ole="">
                  <v:imagedata r:id="rId48" o:title=""/>
                </v:shape>
                <o:OLEObject Type="Embed" ProgID="Equation.3" ShapeID="_x0000_i1046" DrawAspect="Content" ObjectID="_1732510502" r:id="rId49"/>
              </w:object>
            </w:r>
          </w:p>
        </w:tc>
      </w:tr>
    </w:tbl>
    <w:p w:rsidR="00075920" w:rsidRPr="00075920" w:rsidRDefault="00075920" w:rsidP="00075920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 xml:space="preserve">Задание 4. </w:t>
      </w:r>
      <w:r w:rsidRPr="00075920">
        <w:rPr>
          <w:rFonts w:ascii="Arial" w:hAnsi="Arial" w:cs="Arial"/>
          <w:color w:val="1D1B11"/>
          <w:sz w:val="20"/>
          <w:szCs w:val="20"/>
          <w:lang w:val="ru-RU"/>
        </w:rPr>
        <w:t>Ввести правильный ответ с клавиатуры</w:t>
      </w:r>
    </w:p>
    <w:p w:rsidR="00075920" w:rsidRPr="00075920" w:rsidRDefault="00075920" w:rsidP="00075920">
      <w:pPr>
        <w:spacing w:after="0" w:line="240" w:lineRule="auto"/>
        <w:jc w:val="both"/>
        <w:rPr>
          <w:rFonts w:ascii="Arial" w:hAnsi="Arial" w:cs="Arial"/>
          <w:color w:val="1D1B11"/>
          <w:sz w:val="20"/>
          <w:szCs w:val="20"/>
          <w:lang w:val="ru-RU"/>
        </w:rPr>
      </w:pPr>
      <w:r w:rsidRPr="00075920">
        <w:rPr>
          <w:rFonts w:ascii="Arial" w:hAnsi="Arial" w:cs="Arial"/>
          <w:color w:val="1D1B11"/>
          <w:sz w:val="20"/>
          <w:szCs w:val="20"/>
          <w:lang w:val="ru-RU"/>
        </w:rPr>
        <w:lastRenderedPageBreak/>
        <w:t xml:space="preserve">Первичная обмотка трансформатора имеет </w:t>
      </w:r>
      <w:r w:rsidRPr="00D8541C">
        <w:rPr>
          <w:rFonts w:ascii="Arial" w:hAnsi="Arial" w:cs="Arial"/>
          <w:i/>
          <w:color w:val="1D1B11"/>
          <w:sz w:val="20"/>
          <w:szCs w:val="20"/>
        </w:rPr>
        <w:t>ω</w:t>
      </w:r>
      <w:r w:rsidRPr="00075920">
        <w:rPr>
          <w:rFonts w:ascii="Arial" w:hAnsi="Arial" w:cs="Arial"/>
          <w:i/>
          <w:color w:val="1D1B11"/>
          <w:sz w:val="20"/>
          <w:szCs w:val="20"/>
          <w:vertAlign w:val="subscript"/>
          <w:lang w:val="ru-RU"/>
        </w:rPr>
        <w:t>1</w:t>
      </w:r>
      <w:r w:rsidRPr="00075920">
        <w:rPr>
          <w:rFonts w:ascii="Arial" w:hAnsi="Arial" w:cs="Arial"/>
          <w:i/>
          <w:color w:val="1D1B11"/>
          <w:sz w:val="20"/>
          <w:szCs w:val="20"/>
          <w:lang w:val="ru-RU"/>
        </w:rPr>
        <w:t>=10000</w:t>
      </w:r>
      <w:r w:rsidRPr="00075920">
        <w:rPr>
          <w:rFonts w:ascii="Arial" w:hAnsi="Arial" w:cs="Arial"/>
          <w:color w:val="1D1B11"/>
          <w:sz w:val="20"/>
          <w:szCs w:val="20"/>
          <w:lang w:val="ru-RU"/>
        </w:rPr>
        <w:t xml:space="preserve"> витков провода и включена в сеть переменного тока с напряжением </w:t>
      </w:r>
      <w:r w:rsidRPr="00D8541C">
        <w:rPr>
          <w:rFonts w:ascii="Arial" w:hAnsi="Arial" w:cs="Arial"/>
          <w:i/>
          <w:color w:val="1D1B11"/>
          <w:sz w:val="20"/>
          <w:szCs w:val="20"/>
        </w:rPr>
        <w:t>U</w:t>
      </w:r>
      <w:r w:rsidRPr="00075920">
        <w:rPr>
          <w:rFonts w:ascii="Arial" w:hAnsi="Arial" w:cs="Arial"/>
          <w:i/>
          <w:color w:val="1D1B11"/>
          <w:sz w:val="20"/>
          <w:szCs w:val="20"/>
          <w:vertAlign w:val="subscript"/>
          <w:lang w:val="ru-RU"/>
        </w:rPr>
        <w:t>1</w:t>
      </w:r>
      <w:r w:rsidRPr="00075920">
        <w:rPr>
          <w:rFonts w:ascii="Arial" w:hAnsi="Arial" w:cs="Arial"/>
          <w:i/>
          <w:color w:val="1D1B11"/>
          <w:sz w:val="20"/>
          <w:szCs w:val="20"/>
          <w:lang w:val="ru-RU"/>
        </w:rPr>
        <w:t>=100 В</w:t>
      </w:r>
      <w:r w:rsidRPr="00075920">
        <w:rPr>
          <w:rFonts w:ascii="Arial" w:hAnsi="Arial" w:cs="Arial"/>
          <w:color w:val="1D1B11"/>
          <w:sz w:val="20"/>
          <w:szCs w:val="20"/>
          <w:lang w:val="ru-RU"/>
        </w:rPr>
        <w:t xml:space="preserve">. Число витков вторичной обмотки </w:t>
      </w:r>
      <w:r w:rsidRPr="00D8541C">
        <w:rPr>
          <w:rFonts w:ascii="Arial" w:hAnsi="Arial" w:cs="Arial"/>
          <w:color w:val="1D1B11"/>
          <w:sz w:val="20"/>
          <w:szCs w:val="20"/>
        </w:rPr>
        <w:t>ω</w:t>
      </w:r>
      <w:r w:rsidRPr="00075920">
        <w:rPr>
          <w:rFonts w:ascii="Arial" w:hAnsi="Arial" w:cs="Arial"/>
          <w:color w:val="1D1B11"/>
          <w:sz w:val="20"/>
          <w:szCs w:val="20"/>
          <w:vertAlign w:val="subscript"/>
          <w:lang w:val="ru-RU"/>
        </w:rPr>
        <w:t>2</w:t>
      </w:r>
      <w:r w:rsidRPr="00075920">
        <w:rPr>
          <w:rFonts w:ascii="Arial" w:hAnsi="Arial" w:cs="Arial"/>
          <w:color w:val="1D1B11"/>
          <w:sz w:val="20"/>
          <w:szCs w:val="20"/>
          <w:lang w:val="ru-RU"/>
        </w:rPr>
        <w:t xml:space="preserve">, если ее сопротивление </w:t>
      </w:r>
      <w:r w:rsidRPr="00D8541C">
        <w:rPr>
          <w:rFonts w:ascii="Arial" w:hAnsi="Arial" w:cs="Arial"/>
          <w:i/>
          <w:color w:val="1D1B11"/>
          <w:sz w:val="20"/>
          <w:szCs w:val="20"/>
        </w:rPr>
        <w:t>r</w:t>
      </w:r>
      <w:r w:rsidRPr="00075920">
        <w:rPr>
          <w:rFonts w:ascii="Arial" w:hAnsi="Arial" w:cs="Arial"/>
          <w:i/>
          <w:color w:val="1D1B11"/>
          <w:sz w:val="20"/>
          <w:szCs w:val="20"/>
          <w:lang w:val="ru-RU"/>
        </w:rPr>
        <w:t>=1 Ом</w:t>
      </w:r>
      <w:r w:rsidRPr="00075920">
        <w:rPr>
          <w:rFonts w:ascii="Arial" w:hAnsi="Arial" w:cs="Arial"/>
          <w:color w:val="1D1B11"/>
          <w:sz w:val="20"/>
          <w:szCs w:val="20"/>
          <w:lang w:val="ru-RU"/>
        </w:rPr>
        <w:t xml:space="preserve">, напряжение на концах </w:t>
      </w:r>
      <w:r w:rsidRPr="00D8541C">
        <w:rPr>
          <w:rFonts w:ascii="Arial" w:hAnsi="Arial" w:cs="Arial"/>
          <w:i/>
          <w:color w:val="1D1B11"/>
          <w:sz w:val="20"/>
          <w:szCs w:val="20"/>
        </w:rPr>
        <w:t>U</w:t>
      </w:r>
      <w:r w:rsidRPr="00075920">
        <w:rPr>
          <w:rFonts w:ascii="Arial" w:hAnsi="Arial" w:cs="Arial"/>
          <w:i/>
          <w:color w:val="1D1B11"/>
          <w:sz w:val="20"/>
          <w:szCs w:val="20"/>
          <w:vertAlign w:val="subscript"/>
          <w:lang w:val="ru-RU"/>
        </w:rPr>
        <w:t>2</w:t>
      </w:r>
      <w:r w:rsidRPr="00075920">
        <w:rPr>
          <w:rFonts w:ascii="Arial" w:hAnsi="Arial" w:cs="Arial"/>
          <w:i/>
          <w:color w:val="1D1B11"/>
          <w:sz w:val="20"/>
          <w:szCs w:val="20"/>
          <w:lang w:val="ru-RU"/>
        </w:rPr>
        <w:t>=4 В</w:t>
      </w:r>
      <w:r w:rsidRPr="00075920">
        <w:rPr>
          <w:rFonts w:ascii="Arial" w:hAnsi="Arial" w:cs="Arial"/>
          <w:color w:val="1D1B11"/>
          <w:sz w:val="20"/>
          <w:szCs w:val="20"/>
          <w:lang w:val="ru-RU"/>
        </w:rPr>
        <w:t xml:space="preserve">, а сила тока в ней </w:t>
      </w:r>
      <w:r w:rsidRPr="00D8541C">
        <w:rPr>
          <w:rFonts w:ascii="Arial" w:hAnsi="Arial" w:cs="Arial"/>
          <w:i/>
          <w:color w:val="1D1B11"/>
          <w:sz w:val="20"/>
          <w:szCs w:val="20"/>
        </w:rPr>
        <w:t>I</w:t>
      </w:r>
      <w:r w:rsidRPr="00075920">
        <w:rPr>
          <w:rFonts w:ascii="Arial" w:hAnsi="Arial" w:cs="Arial"/>
          <w:i/>
          <w:color w:val="1D1B11"/>
          <w:sz w:val="20"/>
          <w:szCs w:val="20"/>
          <w:lang w:val="ru-RU"/>
        </w:rPr>
        <w:t>=1А</w:t>
      </w:r>
      <w:r w:rsidRPr="00075920">
        <w:rPr>
          <w:rFonts w:ascii="Arial" w:hAnsi="Arial" w:cs="Arial"/>
          <w:color w:val="1D1B11"/>
          <w:sz w:val="20"/>
          <w:szCs w:val="20"/>
          <w:lang w:val="ru-RU"/>
        </w:rPr>
        <w:t>, будет равно:_______</w:t>
      </w:r>
    </w:p>
    <w:p w:rsidR="00075920" w:rsidRPr="00075920" w:rsidRDefault="00075920" w:rsidP="00075920">
      <w:pPr>
        <w:spacing w:before="120" w:after="0" w:line="240" w:lineRule="auto"/>
        <w:rPr>
          <w:rFonts w:ascii="Arial" w:hAnsi="Arial" w:cs="Arial"/>
          <w:sz w:val="20"/>
          <w:szCs w:val="20"/>
          <w:lang w:val="ru-RU"/>
        </w:rPr>
      </w:pPr>
      <w:r w:rsidRPr="00075920">
        <w:rPr>
          <w:rFonts w:ascii="Arial" w:hAnsi="Arial" w:cs="Arial"/>
          <w:color w:val="000000"/>
          <w:sz w:val="20"/>
          <w:szCs w:val="20"/>
          <w:lang w:val="ru-RU"/>
        </w:rPr>
        <w:t>Полный комплект тестовых заданий в корпоративной тестовой оболочке АСТ размещен на сервере УИТ ДВГУПС</w:t>
      </w:r>
      <w:r w:rsidRPr="00075920">
        <w:rPr>
          <w:rFonts w:ascii="Arial" w:hAnsi="Arial" w:cs="Arial"/>
          <w:sz w:val="20"/>
          <w:szCs w:val="20"/>
          <w:lang w:val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075920" w:rsidRPr="00532659" w:rsidTr="00532659">
        <w:trPr>
          <w:trHeight w:hRule="exact" w:val="159"/>
        </w:trPr>
        <w:tc>
          <w:tcPr>
            <w:tcW w:w="2424" w:type="dxa"/>
          </w:tcPr>
          <w:p w:rsidR="00075920" w:rsidRPr="00075920" w:rsidRDefault="00075920" w:rsidP="0053265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283" w:type="dxa"/>
          </w:tcPr>
          <w:p w:rsidR="00075920" w:rsidRPr="00075920" w:rsidRDefault="00075920" w:rsidP="0053265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85" w:type="dxa"/>
          </w:tcPr>
          <w:p w:rsidR="00075920" w:rsidRPr="00075920" w:rsidRDefault="00075920" w:rsidP="0053265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856" w:type="dxa"/>
          </w:tcPr>
          <w:p w:rsidR="00075920" w:rsidRPr="00075920" w:rsidRDefault="00075920" w:rsidP="0053265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55" w:type="dxa"/>
          </w:tcPr>
          <w:p w:rsidR="00075920" w:rsidRPr="00075920" w:rsidRDefault="00075920" w:rsidP="0053265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597" w:type="dxa"/>
          </w:tcPr>
          <w:p w:rsidR="00075920" w:rsidRPr="00075920" w:rsidRDefault="00075920" w:rsidP="0053265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005" w:type="dxa"/>
          </w:tcPr>
          <w:p w:rsidR="00075920" w:rsidRPr="00075920" w:rsidRDefault="00075920" w:rsidP="0053265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955" w:type="dxa"/>
          </w:tcPr>
          <w:p w:rsidR="00075920" w:rsidRPr="00075920" w:rsidRDefault="00075920" w:rsidP="00532659">
            <w:pPr>
              <w:spacing w:after="0" w:line="240" w:lineRule="auto"/>
              <w:rPr>
                <w:lang w:val="ru-RU"/>
              </w:rPr>
            </w:pPr>
          </w:p>
        </w:tc>
      </w:tr>
      <w:tr w:rsidR="00075920" w:rsidTr="00532659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казател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а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075920" w:rsidTr="00C45BE2"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60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и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менее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>»</w:t>
            </w:r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075920" w:rsidTr="00C45BE2"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74 – 61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075920" w:rsidTr="00C45BE2"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84 – 77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075920" w:rsidTr="00C45BE2"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100 – 85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075920" w:rsidRPr="00532659" w:rsidTr="00C45BE2">
        <w:trPr>
          <w:trHeight w:hRule="exact" w:val="501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075920" w:rsidRPr="00532659" w:rsidTr="00532659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075920" w:rsidRPr="00075920" w:rsidRDefault="00075920" w:rsidP="00532659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075920" w:rsidTr="00532659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Элемент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держан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075920" w:rsidTr="00C45BE2">
        <w:trPr>
          <w:trHeight w:hRule="exact" w:val="27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075920" w:rsidTr="00532659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075920" w:rsidTr="00C45BE2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ответствие</w:t>
            </w:r>
            <w:proofErr w:type="spellEnd"/>
          </w:p>
        </w:tc>
      </w:tr>
      <w:tr w:rsidR="00075920" w:rsidRPr="00532659" w:rsidTr="00C45BE2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F828A2" w:rsidRDefault="00075920" w:rsidP="0053265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F828A2" w:rsidRDefault="00075920" w:rsidP="0053265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F828A2" w:rsidRDefault="00075920" w:rsidP="0053265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критерию при ответе на все вопросы.</w:t>
            </w:r>
          </w:p>
        </w:tc>
      </w:tr>
      <w:tr w:rsidR="00075920" w:rsidRPr="00532659" w:rsidTr="00C45BE2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 ответов на все вопросы.</w:t>
            </w:r>
          </w:p>
        </w:tc>
      </w:tr>
      <w:tr w:rsidR="00075920" w:rsidRPr="00532659" w:rsidTr="00C45BE2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увязывать теорию с практикой,</w:t>
            </w:r>
            <w:r w:rsidRPr="00075920">
              <w:rPr>
                <w:sz w:val="20"/>
                <w:szCs w:val="20"/>
                <w:lang w:val="ru-RU"/>
              </w:rPr>
              <w:t xml:space="preserve"> </w:t>
            </w: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075920" w:rsidRPr="00532659" w:rsidTr="00C45BE2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1. Даны неполные ответы на дополнительные вопросы преподавателя.</w:t>
            </w:r>
          </w:p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ы верные ответы на все дополнительные вопросы преподавателя.</w:t>
            </w:r>
          </w:p>
        </w:tc>
      </w:tr>
      <w:tr w:rsidR="00075920" w:rsidRPr="00532659" w:rsidTr="00C45BE2">
        <w:trPr>
          <w:trHeight w:hRule="exact" w:val="484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075920" w:rsidRPr="00075920" w:rsidRDefault="00075920" w:rsidP="0053265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075920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B71DE7" w:rsidRPr="00075920" w:rsidRDefault="00B71DE7">
      <w:pPr>
        <w:rPr>
          <w:lang w:val="ru-RU"/>
        </w:rPr>
      </w:pPr>
    </w:p>
    <w:sectPr w:rsidR="00B71DE7" w:rsidRPr="00075920" w:rsidSect="00B71DE7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FE0337"/>
    <w:multiLevelType w:val="hybridMultilevel"/>
    <w:tmpl w:val="0AEC75B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EA73FA7"/>
    <w:multiLevelType w:val="hybridMultilevel"/>
    <w:tmpl w:val="FB8A807A"/>
    <w:lvl w:ilvl="0" w:tplc="508A44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39E6637A"/>
    <w:multiLevelType w:val="hybridMultilevel"/>
    <w:tmpl w:val="2F1495E4"/>
    <w:lvl w:ilvl="0" w:tplc="F6965C68">
      <w:start w:val="3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E311A5"/>
    <w:multiLevelType w:val="hybridMultilevel"/>
    <w:tmpl w:val="284AE7A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FC04C0F"/>
    <w:multiLevelType w:val="hybridMultilevel"/>
    <w:tmpl w:val="5D60C5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D3105C"/>
    <w:multiLevelType w:val="hybridMultilevel"/>
    <w:tmpl w:val="BC8E4DC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5B7C7C55"/>
    <w:multiLevelType w:val="hybridMultilevel"/>
    <w:tmpl w:val="AB46217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606546AE"/>
    <w:multiLevelType w:val="multilevel"/>
    <w:tmpl w:val="E9AC1DB2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>
    <w:nsid w:val="62EA6A1C"/>
    <w:multiLevelType w:val="hybridMultilevel"/>
    <w:tmpl w:val="08D64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9E310A"/>
    <w:multiLevelType w:val="hybridMultilevel"/>
    <w:tmpl w:val="FAFE8AD6"/>
    <w:lvl w:ilvl="0" w:tplc="041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A516492"/>
    <w:multiLevelType w:val="hybridMultilevel"/>
    <w:tmpl w:val="093ED34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26B30D5"/>
    <w:multiLevelType w:val="hybridMultilevel"/>
    <w:tmpl w:val="1A405BE2"/>
    <w:lvl w:ilvl="0" w:tplc="508A44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61D7EC3"/>
    <w:multiLevelType w:val="hybridMultilevel"/>
    <w:tmpl w:val="0AEC75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9"/>
  </w:num>
  <w:num w:numId="4">
    <w:abstractNumId w:val="11"/>
  </w:num>
  <w:num w:numId="5">
    <w:abstractNumId w:val="12"/>
  </w:num>
  <w:num w:numId="6">
    <w:abstractNumId w:val="3"/>
  </w:num>
  <w:num w:numId="7">
    <w:abstractNumId w:val="13"/>
  </w:num>
  <w:num w:numId="8">
    <w:abstractNumId w:val="0"/>
  </w:num>
  <w:num w:numId="9">
    <w:abstractNumId w:val="18"/>
  </w:num>
  <w:num w:numId="10">
    <w:abstractNumId w:val="6"/>
  </w:num>
  <w:num w:numId="11">
    <w:abstractNumId w:val="14"/>
  </w:num>
  <w:num w:numId="12">
    <w:abstractNumId w:val="7"/>
  </w:num>
  <w:num w:numId="13">
    <w:abstractNumId w:val="10"/>
  </w:num>
  <w:num w:numId="14">
    <w:abstractNumId w:val="8"/>
  </w:num>
  <w:num w:numId="15">
    <w:abstractNumId w:val="2"/>
  </w:num>
  <w:num w:numId="16">
    <w:abstractNumId w:val="5"/>
  </w:num>
  <w:num w:numId="17">
    <w:abstractNumId w:val="17"/>
  </w:num>
  <w:num w:numId="18">
    <w:abstractNumId w:val="15"/>
  </w:num>
  <w:num w:numId="1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075920"/>
    <w:rsid w:val="001B308C"/>
    <w:rsid w:val="001F0BC7"/>
    <w:rsid w:val="00532659"/>
    <w:rsid w:val="00B71DE7"/>
    <w:rsid w:val="00C45BE2"/>
    <w:rsid w:val="00D31453"/>
    <w:rsid w:val="00E209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71DE7"/>
  </w:style>
  <w:style w:type="paragraph" w:styleId="1">
    <w:name w:val="heading 1"/>
    <w:basedOn w:val="a"/>
    <w:next w:val="a"/>
    <w:link w:val="10"/>
    <w:qFormat/>
    <w:rsid w:val="00075920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759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75920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075920"/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paragraph" w:styleId="a5">
    <w:name w:val="List Paragraph"/>
    <w:basedOn w:val="a"/>
    <w:uiPriority w:val="34"/>
    <w:qFormat/>
    <w:rsid w:val="00075920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075920"/>
    <w:rPr>
      <w:color w:val="0000FF" w:themeColor="hyperlink"/>
      <w:u w:val="single"/>
    </w:rPr>
  </w:style>
  <w:style w:type="table" w:styleId="a7">
    <w:name w:val="Table Grid"/>
    <w:basedOn w:val="a1"/>
    <w:rsid w:val="00075920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ody Text"/>
    <w:basedOn w:val="a"/>
    <w:link w:val="a9"/>
    <w:unhideWhenUsed/>
    <w:rsid w:val="00075920"/>
    <w:pPr>
      <w:spacing w:after="120" w:line="240" w:lineRule="auto"/>
    </w:pPr>
    <w:rPr>
      <w:rFonts w:ascii="Times New Roman" w:eastAsia="Calibri" w:hAnsi="Times New Roman" w:cs="Times New Roman"/>
      <w:sz w:val="24"/>
      <w:szCs w:val="24"/>
      <w:lang w:val="ru-RU" w:eastAsia="ru-RU"/>
    </w:rPr>
  </w:style>
  <w:style w:type="character" w:customStyle="1" w:styleId="a9">
    <w:name w:val="Основной текст Знак"/>
    <w:basedOn w:val="a0"/>
    <w:link w:val="a8"/>
    <w:rsid w:val="00075920"/>
    <w:rPr>
      <w:rFonts w:ascii="Times New Roman" w:eastAsia="Calibri" w:hAnsi="Times New Roman" w:cs="Times New Roman"/>
      <w:sz w:val="24"/>
      <w:szCs w:val="24"/>
      <w:lang w:val="ru-RU" w:eastAsia="ru-RU"/>
    </w:rPr>
  </w:style>
  <w:style w:type="paragraph" w:customStyle="1" w:styleId="5">
    <w:name w:val="Основной текст5"/>
    <w:basedOn w:val="a"/>
    <w:rsid w:val="00075920"/>
    <w:pPr>
      <w:widowControl w:val="0"/>
      <w:shd w:val="clear" w:color="auto" w:fill="FFFFFF"/>
      <w:spacing w:after="300" w:line="274" w:lineRule="exact"/>
      <w:ind w:hanging="660"/>
      <w:jc w:val="both"/>
    </w:pPr>
    <w:rPr>
      <w:rFonts w:ascii="Times New Roman" w:eastAsia="Times New Roman" w:hAnsi="Times New Roman" w:cs="Times New Roman"/>
      <w:color w:val="000000"/>
      <w:sz w:val="23"/>
      <w:szCs w:val="23"/>
      <w:lang w:val="ru-RU" w:eastAsia="ru-RU"/>
    </w:rPr>
  </w:style>
  <w:style w:type="character" w:customStyle="1" w:styleId="2">
    <w:name w:val="Основной текст (2)_"/>
    <w:link w:val="21"/>
    <w:rsid w:val="00075920"/>
    <w:rPr>
      <w:rFonts w:ascii="Times New Roman" w:hAnsi="Times New Roman" w:cs="Times New Roman"/>
      <w:sz w:val="17"/>
      <w:szCs w:val="17"/>
      <w:shd w:val="clear" w:color="auto" w:fill="FFFFFF"/>
    </w:rPr>
  </w:style>
  <w:style w:type="character" w:customStyle="1" w:styleId="20">
    <w:name w:val="Основной текст (2)"/>
    <w:basedOn w:val="2"/>
    <w:rsid w:val="00075920"/>
  </w:style>
  <w:style w:type="paragraph" w:customStyle="1" w:styleId="21">
    <w:name w:val="Основной текст (2)1"/>
    <w:basedOn w:val="a"/>
    <w:link w:val="2"/>
    <w:rsid w:val="00075920"/>
    <w:pPr>
      <w:widowControl w:val="0"/>
      <w:shd w:val="clear" w:color="auto" w:fill="FFFFFF"/>
      <w:spacing w:after="0" w:line="240" w:lineRule="atLeast"/>
      <w:jc w:val="both"/>
    </w:pPr>
    <w:rPr>
      <w:rFonts w:ascii="Times New Roman" w:hAnsi="Times New Roman" w:cs="Times New Roman"/>
      <w:sz w:val="17"/>
      <w:szCs w:val="17"/>
    </w:rPr>
  </w:style>
  <w:style w:type="paragraph" w:styleId="aa">
    <w:name w:val="Normal (Web)"/>
    <w:basedOn w:val="a"/>
    <w:uiPriority w:val="99"/>
    <w:semiHidden/>
    <w:unhideWhenUsed/>
    <w:rsid w:val="0007592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b">
    <w:name w:val="header"/>
    <w:basedOn w:val="a"/>
    <w:link w:val="ac"/>
    <w:uiPriority w:val="99"/>
    <w:semiHidden/>
    <w:unhideWhenUsed/>
    <w:rsid w:val="00075920"/>
    <w:pPr>
      <w:tabs>
        <w:tab w:val="center" w:pos="4677"/>
        <w:tab w:val="right" w:pos="9355"/>
      </w:tabs>
      <w:spacing w:after="0" w:line="240" w:lineRule="auto"/>
    </w:pPr>
    <w:rPr>
      <w:lang w:val="ru-RU" w:eastAsia="ru-RU"/>
    </w:rPr>
  </w:style>
  <w:style w:type="character" w:customStyle="1" w:styleId="ac">
    <w:name w:val="Верхний колонтитул Знак"/>
    <w:basedOn w:val="a0"/>
    <w:link w:val="ab"/>
    <w:uiPriority w:val="99"/>
    <w:semiHidden/>
    <w:rsid w:val="00075920"/>
    <w:rPr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7</Pages>
  <Words>7387</Words>
  <Characters>42110</Characters>
  <Application>Microsoft Office Word</Application>
  <DocSecurity>0</DocSecurity>
  <Lines>350</Lines>
  <Paragraphs>9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Worksheets</vt:lpstr>
      </vt:variant>
      <vt:variant>
        <vt:i4>2</vt:i4>
      </vt:variant>
    </vt:vector>
  </HeadingPairs>
  <TitlesOfParts>
    <vt:vector size="2" baseType="lpstr">
      <vt:lpstr>2022-2023_z23_05_03_ПСЖД_(Л;ГВ;ПВ)_2022_Фты_plx_Физика_Грузовые вагоны</vt:lpstr>
      <vt:lpstr>Лист1</vt:lpstr>
    </vt:vector>
  </TitlesOfParts>
  <Company/>
  <LinksUpToDate>false</LinksUpToDate>
  <CharactersWithSpaces>493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z23_05_03_ПСЖД_(Л;ГВ;ПВ)_2022_Фты_plx_Физика_Грузовые вагоны</dc:title>
  <dc:creator>FastReport.NET</dc:creator>
  <cp:lastModifiedBy>User</cp:lastModifiedBy>
  <cp:revision>3</cp:revision>
  <dcterms:created xsi:type="dcterms:W3CDTF">2022-12-12T22:45:00Z</dcterms:created>
  <dcterms:modified xsi:type="dcterms:W3CDTF">2022-12-13T23:01:00Z</dcterms:modified>
</cp:coreProperties>
</file>